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DD2151B" w14:textId="77777777" w:rsidR="00FC4A50" w:rsidRDefault="00FC4A50" w:rsidP="00FC4A50">
      <w:pPr>
        <w:rPr>
          <w:sz w:val="28"/>
          <w:szCs w:val="28"/>
        </w:rPr>
      </w:pPr>
      <w:r w:rsidRPr="00A04360">
        <w:rPr>
          <w:b/>
          <w:sz w:val="28"/>
          <w:szCs w:val="28"/>
        </w:rPr>
        <w:t>HỌ VÀ TÊN HS:</w:t>
      </w:r>
      <w:r>
        <w:rPr>
          <w:sz w:val="28"/>
          <w:szCs w:val="28"/>
        </w:rPr>
        <w:t xml:space="preserve"> ………………………………………..</w:t>
      </w:r>
    </w:p>
    <w:p w14:paraId="3F807411" w14:textId="0B4EBFF5" w:rsidR="00FC4A50" w:rsidRDefault="00FC4A50" w:rsidP="00FC4A50">
      <w:pPr>
        <w:rPr>
          <w:sz w:val="28"/>
          <w:szCs w:val="28"/>
        </w:rPr>
      </w:pPr>
      <w:r w:rsidRPr="00A04360">
        <w:rPr>
          <w:b/>
          <w:sz w:val="28"/>
          <w:szCs w:val="28"/>
        </w:rPr>
        <w:t>LỚP:</w:t>
      </w:r>
      <w:r>
        <w:rPr>
          <w:sz w:val="28"/>
          <w:szCs w:val="28"/>
        </w:rPr>
        <w:t xml:space="preserve"> ……………..</w:t>
      </w:r>
    </w:p>
    <w:p w14:paraId="54CDDAB1" w14:textId="77777777" w:rsidR="006371D7" w:rsidRPr="00A55632" w:rsidRDefault="006371D7" w:rsidP="006371D7">
      <w:pPr>
        <w:ind w:firstLine="426"/>
        <w:jc w:val="center"/>
        <w:rPr>
          <w:b/>
          <w:sz w:val="32"/>
          <w:szCs w:val="32"/>
        </w:rPr>
      </w:pPr>
      <w:r w:rsidRPr="00A55632">
        <w:rPr>
          <w:b/>
          <w:sz w:val="32"/>
          <w:szCs w:val="32"/>
        </w:rPr>
        <w:t>ĐƠN THỨC</w:t>
      </w:r>
    </w:p>
    <w:p w14:paraId="784B9476" w14:textId="77777777" w:rsidR="006371D7" w:rsidRDefault="006371D7" w:rsidP="006371D7">
      <w:pPr>
        <w:jc w:val="center"/>
        <w:rPr>
          <w:sz w:val="28"/>
          <w:szCs w:val="28"/>
        </w:rPr>
      </w:pPr>
    </w:p>
    <w:p w14:paraId="068B5CBF" w14:textId="77777777" w:rsidR="006371D7" w:rsidRPr="003137BD" w:rsidRDefault="006371D7" w:rsidP="006371D7">
      <w:pPr>
        <w:jc w:val="left"/>
        <w:rPr>
          <w:b/>
          <w:i/>
        </w:rPr>
      </w:pPr>
      <w:r w:rsidRPr="003137BD">
        <w:rPr>
          <w:b/>
          <w:i/>
        </w:rPr>
        <w:t>1. Đơn thức</w:t>
      </w:r>
    </w:p>
    <w:p w14:paraId="2B71B1D4" w14:textId="77777777" w:rsidR="006371D7" w:rsidRPr="003137BD" w:rsidRDefault="006371D7" w:rsidP="006371D7">
      <w:pPr>
        <w:jc w:val="left"/>
      </w:pPr>
      <w:r>
        <w:rPr>
          <w:b/>
          <w:i/>
        </w:rPr>
        <w:t xml:space="preserve"> </w:t>
      </w:r>
      <w:r w:rsidRPr="003137BD">
        <w:rPr>
          <w:b/>
          <w:i/>
        </w:rPr>
        <w:t>?1</w:t>
      </w:r>
      <w:r w:rsidRPr="003137BD">
        <w:t xml:space="preserve"> (SGK.30)</w:t>
      </w:r>
    </w:p>
    <w:p w14:paraId="43BFCC76" w14:textId="4DBDC0C7" w:rsidR="006371D7" w:rsidRPr="00E8659E" w:rsidRDefault="006371D7" w:rsidP="006371D7">
      <w:pPr>
        <w:jc w:val="left"/>
        <w:rPr>
          <w:lang w:val="fr-FR"/>
        </w:rPr>
      </w:pPr>
      <w:r w:rsidRPr="00E8659E">
        <w:rPr>
          <w:b/>
          <w:i/>
          <w:lang w:val="fr-FR"/>
        </w:rPr>
        <w:t>VD</w:t>
      </w:r>
      <w:r w:rsidRPr="00E8659E">
        <w:rPr>
          <w:lang w:val="fr-FR"/>
        </w:rPr>
        <w:t xml:space="preserve">  Các biểu thức: 9; </w:t>
      </w:r>
      <w:r w:rsidRPr="003137BD">
        <w:rPr>
          <w:noProof/>
          <w:position w:val="-24"/>
        </w:rPr>
        <w:drawing>
          <wp:inline distT="0" distB="0" distL="0" distR="0" wp14:anchorId="525200D3" wp14:editId="57F0D8E5">
            <wp:extent cx="138430" cy="395605"/>
            <wp:effectExtent l="0" t="0" r="0" b="4445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659E">
        <w:rPr>
          <w:lang w:val="fr-FR"/>
        </w:rPr>
        <w:t>; x; y; 2x</w:t>
      </w:r>
      <w:r w:rsidRPr="00E8659E">
        <w:rPr>
          <w:vertAlign w:val="superscript"/>
          <w:lang w:val="fr-FR"/>
        </w:rPr>
        <w:t>3</w:t>
      </w:r>
      <w:r w:rsidRPr="00E8659E">
        <w:rPr>
          <w:lang w:val="fr-FR"/>
        </w:rPr>
        <w:t>y; - xy</w:t>
      </w:r>
      <w:r w:rsidRPr="00E8659E">
        <w:rPr>
          <w:vertAlign w:val="superscript"/>
          <w:lang w:val="fr-FR"/>
        </w:rPr>
        <w:t>2</w:t>
      </w:r>
      <w:r w:rsidRPr="00E8659E">
        <w:rPr>
          <w:lang w:val="fr-FR"/>
        </w:rPr>
        <w:t>z</w:t>
      </w:r>
      <w:r w:rsidRPr="00E8659E">
        <w:rPr>
          <w:vertAlign w:val="superscript"/>
          <w:lang w:val="fr-FR"/>
        </w:rPr>
        <w:t>5</w:t>
      </w:r>
      <w:r w:rsidRPr="00E8659E">
        <w:rPr>
          <w:lang w:val="fr-FR"/>
        </w:rPr>
        <w:t xml:space="preserve">; </w:t>
      </w:r>
      <w:r w:rsidRPr="003137BD">
        <w:rPr>
          <w:noProof/>
          <w:position w:val="-24"/>
        </w:rPr>
        <w:drawing>
          <wp:inline distT="0" distB="0" distL="0" distR="0" wp14:anchorId="2EF68FDF" wp14:editId="2D6C28FC">
            <wp:extent cx="152400" cy="395605"/>
            <wp:effectExtent l="0" t="0" r="0" b="444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659E">
        <w:rPr>
          <w:lang w:val="fr-FR"/>
        </w:rPr>
        <w:t>x</w:t>
      </w:r>
      <w:r w:rsidRPr="00E8659E">
        <w:rPr>
          <w:vertAlign w:val="superscript"/>
          <w:lang w:val="fr-FR"/>
        </w:rPr>
        <w:t>3</w:t>
      </w:r>
      <w:r w:rsidRPr="00E8659E">
        <w:rPr>
          <w:lang w:val="fr-FR"/>
        </w:rPr>
        <w:t>y</w:t>
      </w:r>
      <w:r w:rsidRPr="00E8659E">
        <w:rPr>
          <w:vertAlign w:val="superscript"/>
          <w:lang w:val="fr-FR"/>
        </w:rPr>
        <w:t>2</w:t>
      </w:r>
      <w:r w:rsidRPr="00E8659E">
        <w:rPr>
          <w:lang w:val="fr-FR"/>
        </w:rPr>
        <w:t>xz ; ... là những đơn thức.</w:t>
      </w:r>
    </w:p>
    <w:p w14:paraId="3013986B" w14:textId="77777777" w:rsidR="006371D7" w:rsidRPr="00E8659E" w:rsidRDefault="006371D7" w:rsidP="006371D7">
      <w:pPr>
        <w:jc w:val="left"/>
        <w:rPr>
          <w:lang w:val="fr-FR"/>
        </w:rPr>
      </w:pPr>
      <w:r w:rsidRPr="00E8659E">
        <w:rPr>
          <w:lang w:val="fr-FR"/>
        </w:rPr>
        <w:t xml:space="preserve">       Những biểu thức: 3 - 2y; 10x + y; 5(x+y);  không phải là đơn thức.</w:t>
      </w:r>
    </w:p>
    <w:p w14:paraId="7ACB1AA2" w14:textId="77777777" w:rsidR="006371D7" w:rsidRPr="00E8659E" w:rsidRDefault="006371D7" w:rsidP="006371D7">
      <w:pPr>
        <w:jc w:val="left"/>
        <w:rPr>
          <w:b/>
          <w:i/>
          <w:lang w:val="fr-FR"/>
        </w:rPr>
      </w:pPr>
      <w:r w:rsidRPr="00E8659E">
        <w:rPr>
          <w:b/>
          <w:i/>
          <w:lang w:val="fr-FR"/>
        </w:rPr>
        <w:t>*Định nghĩa (SGK.30)</w:t>
      </w:r>
    </w:p>
    <w:p w14:paraId="5CC9A9EB" w14:textId="77777777" w:rsidR="006371D7" w:rsidRPr="00E8659E" w:rsidRDefault="006371D7" w:rsidP="006371D7">
      <w:pPr>
        <w:jc w:val="left"/>
        <w:rPr>
          <w:b/>
          <w:i/>
          <w:lang w:val="fr-FR"/>
        </w:rPr>
      </w:pPr>
      <w:r w:rsidRPr="00E8659E">
        <w:rPr>
          <w:b/>
          <w:i/>
          <w:lang w:val="fr-FR"/>
        </w:rPr>
        <w:t>Chú ý (SGK.30)</w:t>
      </w:r>
    </w:p>
    <w:p w14:paraId="3F8879F5" w14:textId="77777777" w:rsidR="006371D7" w:rsidRPr="00E8659E" w:rsidRDefault="006371D7" w:rsidP="006371D7">
      <w:pPr>
        <w:jc w:val="left"/>
        <w:rPr>
          <w:i/>
          <w:lang w:val="fr-FR"/>
        </w:rPr>
      </w:pPr>
      <w:r w:rsidRPr="00E8659E">
        <w:rPr>
          <w:i/>
          <w:lang w:val="fr-FR"/>
        </w:rPr>
        <w:t xml:space="preserve"> </w:t>
      </w:r>
    </w:p>
    <w:p w14:paraId="71BB80D2" w14:textId="77777777" w:rsidR="006371D7" w:rsidRPr="00E8659E" w:rsidRDefault="006371D7" w:rsidP="006371D7">
      <w:pPr>
        <w:jc w:val="left"/>
        <w:rPr>
          <w:b/>
          <w:i/>
          <w:lang w:val="fr-FR"/>
        </w:rPr>
      </w:pPr>
      <w:r w:rsidRPr="00E8659E">
        <w:rPr>
          <w:b/>
          <w:i/>
          <w:lang w:val="fr-FR"/>
        </w:rPr>
        <w:t>2. Đơn thức thu gọn</w:t>
      </w:r>
    </w:p>
    <w:p w14:paraId="4149E9CE" w14:textId="77777777" w:rsidR="006371D7" w:rsidRPr="00E8659E" w:rsidRDefault="006371D7" w:rsidP="006371D7">
      <w:pPr>
        <w:jc w:val="left"/>
        <w:rPr>
          <w:lang w:val="fr-FR"/>
        </w:rPr>
      </w:pPr>
      <w:r w:rsidRPr="00E8659E">
        <w:rPr>
          <w:b/>
          <w:i/>
          <w:lang w:val="fr-FR"/>
        </w:rPr>
        <w:t xml:space="preserve"> Ví dụ 1</w:t>
      </w:r>
      <w:r w:rsidRPr="00E8659E">
        <w:rPr>
          <w:i/>
          <w:lang w:val="fr-FR"/>
        </w:rPr>
        <w:t>:</w:t>
      </w:r>
      <w:r w:rsidRPr="00E8659E">
        <w:rPr>
          <w:lang w:val="fr-FR"/>
        </w:rPr>
        <w:t xml:space="preserve"> Các đơn thức: x, y; 3x</w:t>
      </w:r>
      <w:r w:rsidRPr="00E8659E">
        <w:rPr>
          <w:vertAlign w:val="superscript"/>
          <w:lang w:val="fr-FR"/>
        </w:rPr>
        <w:t>2</w:t>
      </w:r>
      <w:r w:rsidRPr="00E8659E">
        <w:rPr>
          <w:lang w:val="fr-FR"/>
        </w:rPr>
        <w:t>y; 10xy</w:t>
      </w:r>
      <w:r w:rsidRPr="00E8659E">
        <w:rPr>
          <w:vertAlign w:val="superscript"/>
          <w:lang w:val="fr-FR"/>
        </w:rPr>
        <w:t>5</w:t>
      </w:r>
      <w:r w:rsidRPr="00E8659E">
        <w:rPr>
          <w:lang w:val="fr-FR"/>
        </w:rPr>
        <w:t>;.... là những đơn thức thu gọn</w:t>
      </w:r>
    </w:p>
    <w:p w14:paraId="4B9B64DE" w14:textId="77777777" w:rsidR="006371D7" w:rsidRPr="00E8659E" w:rsidRDefault="006371D7" w:rsidP="006371D7">
      <w:pPr>
        <w:ind w:left="720"/>
        <w:jc w:val="left"/>
        <w:rPr>
          <w:lang w:val="fr-FR"/>
        </w:rPr>
      </w:pPr>
      <w:r w:rsidRPr="00E8659E">
        <w:rPr>
          <w:b/>
          <w:i/>
          <w:lang w:val="fr-FR"/>
        </w:rPr>
        <w:t xml:space="preserve">   </w:t>
      </w:r>
      <w:r w:rsidRPr="00E8659E">
        <w:rPr>
          <w:lang w:val="fr-FR"/>
        </w:rPr>
        <w:t>Các đơn thức: xyx; 5xy</w:t>
      </w:r>
      <w:r w:rsidRPr="00E8659E">
        <w:rPr>
          <w:vertAlign w:val="superscript"/>
          <w:lang w:val="fr-FR"/>
        </w:rPr>
        <w:t>2</w:t>
      </w:r>
      <w:r w:rsidRPr="00E8659E">
        <w:rPr>
          <w:lang w:val="fr-FR"/>
        </w:rPr>
        <w:t>zyx</w:t>
      </w:r>
      <w:r w:rsidRPr="00E8659E">
        <w:rPr>
          <w:vertAlign w:val="superscript"/>
          <w:lang w:val="fr-FR"/>
        </w:rPr>
        <w:t>3</w:t>
      </w:r>
      <w:r w:rsidRPr="00E8659E">
        <w:rPr>
          <w:lang w:val="fr-FR"/>
        </w:rPr>
        <w:t xml:space="preserve">  không phải là đơn thức thu gọn.</w:t>
      </w:r>
    </w:p>
    <w:p w14:paraId="23797B1B" w14:textId="77777777" w:rsidR="006371D7" w:rsidRPr="00E8659E" w:rsidRDefault="006371D7" w:rsidP="006371D7">
      <w:pPr>
        <w:jc w:val="left"/>
        <w:rPr>
          <w:lang w:val="fr-FR"/>
        </w:rPr>
      </w:pPr>
      <w:r w:rsidRPr="00E8659E">
        <w:rPr>
          <w:b/>
          <w:i/>
          <w:lang w:val="fr-FR"/>
        </w:rPr>
        <w:t>*Định nghĩa (SGK.30)</w:t>
      </w:r>
    </w:p>
    <w:p w14:paraId="06748837" w14:textId="77777777" w:rsidR="006371D7" w:rsidRPr="00E8659E" w:rsidRDefault="006371D7" w:rsidP="006371D7">
      <w:pPr>
        <w:jc w:val="left"/>
        <w:rPr>
          <w:i/>
          <w:lang w:val="fr-FR"/>
        </w:rPr>
      </w:pPr>
      <w:r w:rsidRPr="00E8659E">
        <w:rPr>
          <w:b/>
          <w:i/>
          <w:lang w:val="fr-FR"/>
        </w:rPr>
        <w:t>*Chú ý: (SGK.31</w:t>
      </w:r>
      <w:r w:rsidRPr="00E8659E">
        <w:rPr>
          <w:i/>
          <w:lang w:val="fr-FR"/>
        </w:rPr>
        <w:t>)</w:t>
      </w:r>
    </w:p>
    <w:p w14:paraId="3F9A4B72" w14:textId="77777777" w:rsidR="006371D7" w:rsidRPr="00E8659E" w:rsidRDefault="006371D7" w:rsidP="006371D7">
      <w:pPr>
        <w:jc w:val="left"/>
        <w:rPr>
          <w:i/>
          <w:lang w:val="fr-FR"/>
        </w:rPr>
      </w:pPr>
    </w:p>
    <w:p w14:paraId="1D4D275D" w14:textId="77777777" w:rsidR="006371D7" w:rsidRPr="00E8659E" w:rsidRDefault="006371D7" w:rsidP="006371D7">
      <w:pPr>
        <w:jc w:val="left"/>
        <w:rPr>
          <w:b/>
          <w:i/>
          <w:lang w:val="fr-FR"/>
        </w:rPr>
      </w:pPr>
      <w:r w:rsidRPr="00E8659E">
        <w:rPr>
          <w:b/>
          <w:i/>
          <w:lang w:val="fr-FR"/>
        </w:rPr>
        <w:t>3. Bậc của đơn thức</w:t>
      </w:r>
    </w:p>
    <w:p w14:paraId="33EBD12F" w14:textId="77777777" w:rsidR="006371D7" w:rsidRPr="00E8659E" w:rsidRDefault="006371D7" w:rsidP="006371D7">
      <w:pPr>
        <w:jc w:val="left"/>
        <w:rPr>
          <w:lang w:val="fr-FR"/>
        </w:rPr>
      </w:pPr>
      <w:r w:rsidRPr="00E8659E">
        <w:rPr>
          <w:lang w:val="fr-FR"/>
        </w:rPr>
        <w:t xml:space="preserve"> Ví dụ: Cho đơn thức:</w:t>
      </w:r>
    </w:p>
    <w:p w14:paraId="78C4CCF7" w14:textId="77777777" w:rsidR="006371D7" w:rsidRPr="00E8659E" w:rsidRDefault="006371D7" w:rsidP="006371D7">
      <w:pPr>
        <w:jc w:val="left"/>
        <w:rPr>
          <w:lang w:val="fr-FR"/>
        </w:rPr>
      </w:pPr>
      <w:r w:rsidRPr="00E8659E">
        <w:rPr>
          <w:lang w:val="fr-FR"/>
        </w:rPr>
        <w:t>2x</w:t>
      </w:r>
      <w:r w:rsidRPr="00E8659E">
        <w:rPr>
          <w:vertAlign w:val="superscript"/>
          <w:lang w:val="fr-FR"/>
        </w:rPr>
        <w:t>5</w:t>
      </w:r>
      <w:r w:rsidRPr="00E8659E">
        <w:rPr>
          <w:lang w:val="fr-FR"/>
        </w:rPr>
        <w:t>y</w:t>
      </w:r>
      <w:r w:rsidRPr="00E8659E">
        <w:rPr>
          <w:vertAlign w:val="superscript"/>
          <w:lang w:val="fr-FR"/>
        </w:rPr>
        <w:t>3</w:t>
      </w:r>
      <w:r w:rsidRPr="00E8659E">
        <w:rPr>
          <w:lang w:val="fr-FR"/>
        </w:rPr>
        <w:t>z</w:t>
      </w:r>
    </w:p>
    <w:p w14:paraId="30F81837" w14:textId="77777777" w:rsidR="006371D7" w:rsidRPr="00E8659E" w:rsidRDefault="006371D7" w:rsidP="006371D7">
      <w:pPr>
        <w:jc w:val="left"/>
        <w:rPr>
          <w:lang w:val="fr-FR"/>
        </w:rPr>
      </w:pPr>
      <w:r w:rsidRPr="00E8659E">
        <w:rPr>
          <w:lang w:val="fr-FR"/>
        </w:rPr>
        <w:t>Tổng các số mũ của biến:</w:t>
      </w:r>
    </w:p>
    <w:p w14:paraId="38C5D2D1" w14:textId="77777777" w:rsidR="006371D7" w:rsidRPr="003137BD" w:rsidRDefault="006371D7" w:rsidP="006371D7">
      <w:pPr>
        <w:jc w:val="left"/>
        <w:rPr>
          <w:lang w:val="fr-FR"/>
        </w:rPr>
      </w:pPr>
      <w:r w:rsidRPr="003137BD">
        <w:rPr>
          <w:lang w:val="fr-FR"/>
        </w:rPr>
        <w:t>5 + 3 + 1 = 9</w:t>
      </w:r>
    </w:p>
    <w:p w14:paraId="183577CA" w14:textId="77777777" w:rsidR="006371D7" w:rsidRPr="003137BD" w:rsidRDefault="006371D7" w:rsidP="006371D7">
      <w:pPr>
        <w:jc w:val="left"/>
        <w:rPr>
          <w:lang w:val="fr-FR"/>
        </w:rPr>
      </w:pPr>
      <w:r w:rsidRPr="003137BD">
        <w:rPr>
          <w:lang w:val="fr-FR"/>
        </w:rPr>
        <w:t>Ta nói bậc của đơn thức 2x</w:t>
      </w:r>
      <w:r w:rsidRPr="003137BD">
        <w:rPr>
          <w:vertAlign w:val="superscript"/>
          <w:lang w:val="fr-FR"/>
        </w:rPr>
        <w:t>5</w:t>
      </w:r>
      <w:r w:rsidRPr="003137BD">
        <w:rPr>
          <w:lang w:val="fr-FR"/>
        </w:rPr>
        <w:t>y</w:t>
      </w:r>
      <w:r w:rsidRPr="003137BD">
        <w:rPr>
          <w:vertAlign w:val="superscript"/>
          <w:lang w:val="fr-FR"/>
        </w:rPr>
        <w:t>3</w:t>
      </w:r>
      <w:r w:rsidRPr="003137BD">
        <w:rPr>
          <w:lang w:val="fr-FR"/>
        </w:rPr>
        <w:t>z là 9.</w:t>
      </w:r>
    </w:p>
    <w:p w14:paraId="56414E62" w14:textId="77777777" w:rsidR="006371D7" w:rsidRPr="003137BD" w:rsidRDefault="006371D7" w:rsidP="006371D7">
      <w:pPr>
        <w:jc w:val="left"/>
        <w:rPr>
          <w:lang w:val="fr-FR"/>
        </w:rPr>
      </w:pPr>
    </w:p>
    <w:p w14:paraId="2268E2D1" w14:textId="77777777" w:rsidR="006371D7" w:rsidRPr="003137BD" w:rsidRDefault="006371D7" w:rsidP="006371D7">
      <w:pPr>
        <w:jc w:val="left"/>
        <w:rPr>
          <w:lang w:val="fr-FR"/>
        </w:rPr>
      </w:pPr>
      <w:r w:rsidRPr="003137BD">
        <w:rPr>
          <w:lang w:val="fr-FR"/>
        </w:rPr>
        <w:t>*Chú ý: (SGK.)</w:t>
      </w:r>
    </w:p>
    <w:p w14:paraId="2CD21DE8" w14:textId="77777777" w:rsidR="006371D7" w:rsidRPr="00E8659E" w:rsidRDefault="006371D7" w:rsidP="006371D7">
      <w:pPr>
        <w:rPr>
          <w:b/>
          <w:lang w:val="fr-FR"/>
        </w:rPr>
      </w:pPr>
      <w:r w:rsidRPr="00E8659E">
        <w:rPr>
          <w:b/>
          <w:i/>
          <w:lang w:val="fr-FR"/>
        </w:rPr>
        <w:t>4. Nhân hai đơn</w:t>
      </w:r>
      <w:r w:rsidRPr="00E8659E">
        <w:rPr>
          <w:b/>
          <w:lang w:val="fr-FR"/>
        </w:rPr>
        <w:t xml:space="preserve"> thức</w:t>
      </w:r>
    </w:p>
    <w:p w14:paraId="13D206AE" w14:textId="77777777" w:rsidR="006371D7" w:rsidRPr="00E8659E" w:rsidRDefault="006371D7" w:rsidP="006371D7">
      <w:pPr>
        <w:rPr>
          <w:b/>
          <w:lang w:val="fr-FR"/>
        </w:rPr>
      </w:pPr>
      <w:r w:rsidRPr="00E8659E">
        <w:rPr>
          <w:b/>
          <w:lang w:val="fr-FR"/>
        </w:rPr>
        <w:t>Ví dụ: (SGK)</w:t>
      </w:r>
    </w:p>
    <w:p w14:paraId="7B56F9EE" w14:textId="77777777" w:rsidR="006371D7" w:rsidRPr="003137BD" w:rsidRDefault="006371D7" w:rsidP="006371D7">
      <w:pPr>
        <w:rPr>
          <w:lang w:val="fr-FR"/>
        </w:rPr>
      </w:pPr>
      <w:r w:rsidRPr="003137BD">
        <w:rPr>
          <w:lang w:val="fr-FR"/>
        </w:rPr>
        <w:t>2x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>y . 9xy</w:t>
      </w:r>
      <w:r w:rsidRPr="003137BD">
        <w:rPr>
          <w:vertAlign w:val="superscript"/>
          <w:lang w:val="fr-FR"/>
        </w:rPr>
        <w:t>4</w:t>
      </w:r>
      <w:r w:rsidRPr="003137BD">
        <w:rPr>
          <w:lang w:val="fr-FR"/>
        </w:rPr>
        <w:t xml:space="preserve"> =</w:t>
      </w:r>
    </w:p>
    <w:p w14:paraId="52BF0C8E" w14:textId="77777777" w:rsidR="006371D7" w:rsidRPr="003137BD" w:rsidRDefault="006371D7" w:rsidP="006371D7">
      <w:pPr>
        <w:rPr>
          <w:lang w:val="fr-FR"/>
        </w:rPr>
      </w:pPr>
      <w:r w:rsidRPr="003137BD">
        <w:rPr>
          <w:lang w:val="fr-FR"/>
        </w:rPr>
        <w:t>= (2.9).(x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>.x).(y.y</w:t>
      </w:r>
      <w:r w:rsidRPr="003137BD">
        <w:rPr>
          <w:vertAlign w:val="superscript"/>
          <w:lang w:val="fr-FR"/>
        </w:rPr>
        <w:t>4</w:t>
      </w:r>
      <w:r w:rsidRPr="003137BD">
        <w:rPr>
          <w:lang w:val="fr-FR"/>
        </w:rPr>
        <w:t>)</w:t>
      </w:r>
    </w:p>
    <w:p w14:paraId="06518F69" w14:textId="77777777" w:rsidR="006371D7" w:rsidRPr="003137BD" w:rsidRDefault="006371D7" w:rsidP="006371D7">
      <w:pPr>
        <w:rPr>
          <w:vertAlign w:val="superscript"/>
          <w:lang w:val="fr-FR"/>
        </w:rPr>
      </w:pPr>
      <w:r w:rsidRPr="003137BD">
        <w:rPr>
          <w:lang w:val="fr-FR"/>
        </w:rPr>
        <w:t>= 18.x</w:t>
      </w:r>
      <w:r w:rsidRPr="003137BD">
        <w:rPr>
          <w:vertAlign w:val="superscript"/>
          <w:lang w:val="fr-FR"/>
        </w:rPr>
        <w:t>3</w:t>
      </w:r>
      <w:r w:rsidRPr="003137BD">
        <w:rPr>
          <w:lang w:val="fr-FR"/>
        </w:rPr>
        <w:t>y</w:t>
      </w:r>
      <w:r w:rsidRPr="003137BD">
        <w:rPr>
          <w:vertAlign w:val="superscript"/>
          <w:lang w:val="fr-FR"/>
        </w:rPr>
        <w:t>5</w:t>
      </w:r>
    </w:p>
    <w:p w14:paraId="01F7713C" w14:textId="77777777" w:rsidR="006371D7" w:rsidRPr="003137BD" w:rsidRDefault="006371D7" w:rsidP="006371D7">
      <w:pPr>
        <w:rPr>
          <w:vertAlign w:val="superscript"/>
          <w:lang w:val="fr-FR"/>
        </w:rPr>
      </w:pPr>
    </w:p>
    <w:p w14:paraId="0CBFC638" w14:textId="77777777" w:rsidR="006371D7" w:rsidRPr="003137BD" w:rsidRDefault="006371D7" w:rsidP="006371D7">
      <w:pPr>
        <w:rPr>
          <w:lang w:val="fr-FR"/>
        </w:rPr>
      </w:pPr>
      <w:r w:rsidRPr="003137BD">
        <w:rPr>
          <w:lang w:val="fr-FR"/>
        </w:rPr>
        <w:t>*Quy tắc: (SGK.32)</w:t>
      </w:r>
    </w:p>
    <w:p w14:paraId="34240765" w14:textId="77777777" w:rsidR="006371D7" w:rsidRDefault="006371D7" w:rsidP="006371D7">
      <w:pPr>
        <w:jc w:val="left"/>
        <w:rPr>
          <w:lang w:val="fr-FR"/>
        </w:rPr>
      </w:pPr>
      <w:r w:rsidRPr="003137BD">
        <w:rPr>
          <w:lang w:val="fr-FR"/>
        </w:rPr>
        <w:t>*Chú ý: (SGK.32)</w:t>
      </w:r>
    </w:p>
    <w:p w14:paraId="653C8F3D" w14:textId="77777777" w:rsidR="006371D7" w:rsidRPr="00E8659E" w:rsidRDefault="006371D7" w:rsidP="006371D7">
      <w:pPr>
        <w:jc w:val="left"/>
        <w:rPr>
          <w:b/>
          <w:bCs/>
          <w:iCs/>
          <w:u w:val="single"/>
          <w:lang w:val="fr-FR"/>
        </w:rPr>
      </w:pPr>
      <w:r w:rsidRPr="00E8659E">
        <w:rPr>
          <w:b/>
          <w:bCs/>
          <w:iCs/>
          <w:u w:val="single"/>
          <w:lang w:val="fr-FR"/>
        </w:rPr>
        <w:t>Bài tập</w:t>
      </w:r>
    </w:p>
    <w:p w14:paraId="5F4FF4C8" w14:textId="77777777" w:rsidR="006371D7" w:rsidRPr="00E8659E" w:rsidRDefault="006371D7" w:rsidP="006371D7">
      <w:pPr>
        <w:rPr>
          <w:b/>
          <w:i/>
          <w:lang w:val="fr-FR"/>
        </w:rPr>
      </w:pPr>
      <w:r w:rsidRPr="00E8659E">
        <w:rPr>
          <w:b/>
          <w:i/>
          <w:lang w:val="fr-FR"/>
        </w:rPr>
        <w:t>Bài 13 (SGK.32)</w:t>
      </w:r>
    </w:p>
    <w:p w14:paraId="196E881B" w14:textId="44A748AC" w:rsidR="006371D7" w:rsidRPr="003137BD" w:rsidRDefault="006371D7" w:rsidP="006371D7">
      <w:r w:rsidRPr="00E8659E">
        <w:rPr>
          <w:lang w:val="fr-FR"/>
        </w:rPr>
        <w:lastRenderedPageBreak/>
        <w:t xml:space="preserve"> </w:t>
      </w:r>
      <w:r w:rsidRPr="003137BD">
        <w:rPr>
          <w:noProof/>
          <w:position w:val="-92"/>
        </w:rPr>
        <w:drawing>
          <wp:inline distT="0" distB="0" distL="0" distR="0" wp14:anchorId="43FA2318" wp14:editId="0B0B1EBF">
            <wp:extent cx="1828800" cy="129540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68396B" w14:textId="77777777" w:rsidR="006371D7" w:rsidRPr="003137BD" w:rsidRDefault="006371D7" w:rsidP="006371D7">
      <w:r w:rsidRPr="003137BD">
        <w:t>Có bậc 7.</w:t>
      </w:r>
    </w:p>
    <w:p w14:paraId="796F8DE4" w14:textId="77B4AB32" w:rsidR="006371D7" w:rsidRPr="003137BD" w:rsidRDefault="006371D7" w:rsidP="006371D7">
      <w:r w:rsidRPr="003137BD">
        <w:rPr>
          <w:noProof/>
          <w:position w:val="-92"/>
        </w:rPr>
        <w:drawing>
          <wp:inline distT="0" distB="0" distL="0" distR="0" wp14:anchorId="6E213BB0" wp14:editId="433231FE">
            <wp:extent cx="1881505" cy="1295400"/>
            <wp:effectExtent l="0" t="0" r="4445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150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A363BB" w14:textId="77777777" w:rsidR="006371D7" w:rsidRPr="00E8659E" w:rsidRDefault="006371D7" w:rsidP="006371D7">
      <w:pPr>
        <w:rPr>
          <w:lang w:val="fr-FR"/>
        </w:rPr>
      </w:pPr>
      <w:r w:rsidRPr="00E8659E">
        <w:rPr>
          <w:lang w:val="fr-FR"/>
        </w:rPr>
        <w:t>Có bậc là 12.</w:t>
      </w:r>
    </w:p>
    <w:p w14:paraId="6235D92B" w14:textId="77777777" w:rsidR="006371D7" w:rsidRPr="00E8659E" w:rsidRDefault="006371D7" w:rsidP="006371D7">
      <w:pPr>
        <w:rPr>
          <w:lang w:val="fr-FR"/>
        </w:rPr>
      </w:pPr>
    </w:p>
    <w:p w14:paraId="46D93777" w14:textId="77777777" w:rsidR="006371D7" w:rsidRPr="00E8659E" w:rsidRDefault="006371D7" w:rsidP="006371D7">
      <w:pPr>
        <w:jc w:val="left"/>
        <w:rPr>
          <w:lang w:val="fr-FR"/>
        </w:rPr>
      </w:pPr>
    </w:p>
    <w:p w14:paraId="163198D7" w14:textId="77777777" w:rsidR="006371D7" w:rsidRPr="00E8659E" w:rsidRDefault="006371D7" w:rsidP="006371D7">
      <w:pPr>
        <w:jc w:val="left"/>
        <w:rPr>
          <w:b/>
          <w:i/>
          <w:lang w:val="fr-FR"/>
        </w:rPr>
      </w:pPr>
      <w:r w:rsidRPr="00E8659E">
        <w:rPr>
          <w:b/>
          <w:i/>
          <w:lang w:val="fr-FR"/>
        </w:rPr>
        <w:t>Bài 10 (SGK - 32)</w:t>
      </w:r>
    </w:p>
    <w:p w14:paraId="07C123F6" w14:textId="77777777" w:rsidR="006371D7" w:rsidRPr="00E8659E" w:rsidRDefault="006371D7" w:rsidP="006371D7">
      <w:pPr>
        <w:jc w:val="left"/>
        <w:rPr>
          <w:lang w:val="fr-FR"/>
        </w:rPr>
      </w:pPr>
      <w:r w:rsidRPr="00E8659E">
        <w:rPr>
          <w:lang w:val="fr-FR"/>
        </w:rPr>
        <w:t>+ (5-x)x</w:t>
      </w:r>
      <w:r w:rsidRPr="00E8659E">
        <w:rPr>
          <w:vertAlign w:val="superscript"/>
          <w:lang w:val="fr-FR"/>
        </w:rPr>
        <w:t>2</w:t>
      </w:r>
      <w:r w:rsidRPr="00E8659E">
        <w:rPr>
          <w:lang w:val="fr-FR"/>
        </w:rPr>
        <w:t xml:space="preserve"> không phải là đơn thức.</w:t>
      </w:r>
    </w:p>
    <w:p w14:paraId="178D3C28" w14:textId="5B51677A" w:rsidR="006371D7" w:rsidRPr="003137BD" w:rsidRDefault="006371D7" w:rsidP="006371D7">
      <w:pPr>
        <w:jc w:val="left"/>
        <w:rPr>
          <w:lang w:val="fr-FR"/>
        </w:rPr>
      </w:pPr>
      <w:r w:rsidRPr="003137BD">
        <w:rPr>
          <w:lang w:val="fr-FR"/>
        </w:rPr>
        <w:t xml:space="preserve">+ </w:t>
      </w:r>
      <w:r w:rsidRPr="003137BD">
        <w:rPr>
          <w:noProof/>
          <w:position w:val="-24"/>
        </w:rPr>
        <w:drawing>
          <wp:inline distT="0" distB="0" distL="0" distR="0" wp14:anchorId="0BFBC554" wp14:editId="5C198D5F">
            <wp:extent cx="138430" cy="395605"/>
            <wp:effectExtent l="0" t="0" r="0" b="444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rPr>
          <w:lang w:val="fr-FR"/>
        </w:rPr>
        <w:t>x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>y ; - 5 là các đơn thức.</w:t>
      </w:r>
    </w:p>
    <w:p w14:paraId="20498F51" w14:textId="77777777" w:rsidR="006371D7" w:rsidRPr="003137BD" w:rsidRDefault="006371D7" w:rsidP="006371D7">
      <w:pPr>
        <w:jc w:val="left"/>
        <w:rPr>
          <w:b/>
          <w:i/>
          <w:lang w:val="fr-FR"/>
        </w:rPr>
      </w:pPr>
      <w:r w:rsidRPr="003137BD">
        <w:rPr>
          <w:b/>
          <w:i/>
          <w:lang w:val="fr-FR"/>
        </w:rPr>
        <w:t>Bài 12 (SGK-32)</w:t>
      </w:r>
    </w:p>
    <w:p w14:paraId="410BE686" w14:textId="77777777" w:rsidR="006371D7" w:rsidRPr="003137BD" w:rsidRDefault="006371D7" w:rsidP="006371D7">
      <w:pPr>
        <w:jc w:val="left"/>
        <w:rPr>
          <w:lang w:val="fr-FR"/>
        </w:rPr>
      </w:pPr>
      <w:r w:rsidRPr="003137BD">
        <w:rPr>
          <w:lang w:val="fr-FR"/>
        </w:rPr>
        <w:t>a, Hai đơn thức: 2,5x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y ; </w:t>
      </w:r>
    </w:p>
    <w:p w14:paraId="00978331" w14:textId="77777777" w:rsidR="006371D7" w:rsidRPr="003137BD" w:rsidRDefault="006371D7" w:rsidP="006371D7">
      <w:pPr>
        <w:jc w:val="left"/>
        <w:rPr>
          <w:lang w:val="fr-FR"/>
        </w:rPr>
      </w:pPr>
      <w:r w:rsidRPr="003137BD">
        <w:rPr>
          <w:lang w:val="fr-FR"/>
        </w:rPr>
        <w:t>0,25x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>y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>.</w:t>
      </w:r>
    </w:p>
    <w:p w14:paraId="4F90A07A" w14:textId="77777777" w:rsidR="006371D7" w:rsidRPr="003137BD" w:rsidRDefault="006371D7" w:rsidP="006371D7">
      <w:pPr>
        <w:jc w:val="left"/>
        <w:rPr>
          <w:lang w:val="fr-FR"/>
        </w:rPr>
      </w:pPr>
      <w:r w:rsidRPr="003137BD">
        <w:rPr>
          <w:lang w:val="fr-FR"/>
        </w:rPr>
        <w:t>Hệ số: 2,5 và 0,25;</w:t>
      </w:r>
    </w:p>
    <w:p w14:paraId="7A695291" w14:textId="77777777" w:rsidR="006371D7" w:rsidRPr="003137BD" w:rsidRDefault="006371D7" w:rsidP="006371D7">
      <w:pPr>
        <w:jc w:val="left"/>
        <w:rPr>
          <w:lang w:val="fr-FR"/>
        </w:rPr>
      </w:pPr>
      <w:r w:rsidRPr="003137BD">
        <w:rPr>
          <w:lang w:val="fr-FR"/>
        </w:rPr>
        <w:t>Phần biến: x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>y và x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>y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>.</w:t>
      </w:r>
    </w:p>
    <w:p w14:paraId="35917FB6" w14:textId="77777777" w:rsidR="006371D7" w:rsidRPr="003137BD" w:rsidRDefault="006371D7" w:rsidP="006371D7">
      <w:pPr>
        <w:jc w:val="left"/>
        <w:rPr>
          <w:lang w:val="fr-FR"/>
        </w:rPr>
      </w:pPr>
      <w:r w:rsidRPr="003137BD">
        <w:rPr>
          <w:lang w:val="fr-FR"/>
        </w:rPr>
        <w:t>b, Giá trị của đơn thức: 2,5x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>y tại x = 1; y = -1 là: - 2,5.</w:t>
      </w:r>
    </w:p>
    <w:p w14:paraId="29DD267C" w14:textId="77777777" w:rsidR="006371D7" w:rsidRPr="00E8659E" w:rsidRDefault="006371D7" w:rsidP="006371D7">
      <w:pPr>
        <w:jc w:val="left"/>
        <w:rPr>
          <w:sz w:val="28"/>
          <w:szCs w:val="28"/>
          <w:lang w:val="fr-FR"/>
        </w:rPr>
      </w:pPr>
      <w:r w:rsidRPr="003137BD">
        <w:rPr>
          <w:lang w:val="fr-FR"/>
        </w:rPr>
        <w:t>Giá trị của đơn thức: 0,25x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>y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 tại x=1; y=-1 là 0,25</w:t>
      </w:r>
    </w:p>
    <w:p w14:paraId="241A33D2" w14:textId="77777777" w:rsidR="006371D7" w:rsidRPr="00E8659E" w:rsidRDefault="006371D7" w:rsidP="006371D7">
      <w:pPr>
        <w:rPr>
          <w:sz w:val="28"/>
          <w:szCs w:val="28"/>
          <w:lang w:val="fr-FR"/>
        </w:rPr>
      </w:pPr>
    </w:p>
    <w:p w14:paraId="6726C96E" w14:textId="0399683D" w:rsidR="004912AA" w:rsidRPr="00E8659E" w:rsidRDefault="004912AA" w:rsidP="00FC4A50">
      <w:pPr>
        <w:rPr>
          <w:sz w:val="28"/>
          <w:szCs w:val="28"/>
          <w:lang w:val="fr-FR"/>
        </w:rPr>
      </w:pPr>
    </w:p>
    <w:p w14:paraId="2F40ACC0" w14:textId="5F300B41" w:rsidR="006371D7" w:rsidRPr="00E8659E" w:rsidRDefault="006371D7" w:rsidP="00FC4A50">
      <w:pPr>
        <w:rPr>
          <w:sz w:val="28"/>
          <w:szCs w:val="28"/>
          <w:lang w:val="fr-FR"/>
        </w:rPr>
      </w:pPr>
    </w:p>
    <w:p w14:paraId="512C9DB8" w14:textId="37AB8545" w:rsidR="006371D7" w:rsidRPr="00E8659E" w:rsidRDefault="006371D7" w:rsidP="00FC4A50">
      <w:pPr>
        <w:rPr>
          <w:sz w:val="28"/>
          <w:szCs w:val="28"/>
          <w:lang w:val="fr-FR"/>
        </w:rPr>
      </w:pPr>
    </w:p>
    <w:p w14:paraId="4A247159" w14:textId="731D2F88" w:rsidR="006371D7" w:rsidRPr="00E8659E" w:rsidRDefault="006371D7" w:rsidP="00FC4A50">
      <w:pPr>
        <w:rPr>
          <w:sz w:val="28"/>
          <w:szCs w:val="28"/>
          <w:lang w:val="fr-FR"/>
        </w:rPr>
      </w:pPr>
    </w:p>
    <w:p w14:paraId="41B56A32" w14:textId="67B7C851" w:rsidR="006371D7" w:rsidRPr="00E8659E" w:rsidRDefault="006371D7" w:rsidP="00FC4A50">
      <w:pPr>
        <w:rPr>
          <w:sz w:val="28"/>
          <w:szCs w:val="28"/>
          <w:lang w:val="fr-FR"/>
        </w:rPr>
      </w:pPr>
    </w:p>
    <w:p w14:paraId="108CC88F" w14:textId="03F6D677" w:rsidR="006371D7" w:rsidRPr="00E8659E" w:rsidRDefault="006371D7" w:rsidP="00FC4A50">
      <w:pPr>
        <w:rPr>
          <w:sz w:val="28"/>
          <w:szCs w:val="28"/>
          <w:lang w:val="fr-FR"/>
        </w:rPr>
      </w:pPr>
    </w:p>
    <w:p w14:paraId="2F8E55C5" w14:textId="027D256F" w:rsidR="006371D7" w:rsidRPr="00E8659E" w:rsidRDefault="006371D7" w:rsidP="00FC4A50">
      <w:pPr>
        <w:rPr>
          <w:sz w:val="28"/>
          <w:szCs w:val="28"/>
          <w:lang w:val="fr-FR"/>
        </w:rPr>
      </w:pPr>
    </w:p>
    <w:p w14:paraId="1611D603" w14:textId="454BFDE5" w:rsidR="006371D7" w:rsidRPr="00E8659E" w:rsidRDefault="006371D7" w:rsidP="00FC4A50">
      <w:pPr>
        <w:rPr>
          <w:sz w:val="28"/>
          <w:szCs w:val="28"/>
          <w:lang w:val="fr-FR"/>
        </w:rPr>
      </w:pPr>
    </w:p>
    <w:p w14:paraId="0F580BA4" w14:textId="3FC35710" w:rsidR="006371D7" w:rsidRPr="00E8659E" w:rsidRDefault="006371D7" w:rsidP="00FC4A50">
      <w:pPr>
        <w:rPr>
          <w:sz w:val="28"/>
          <w:szCs w:val="28"/>
          <w:lang w:val="fr-FR"/>
        </w:rPr>
      </w:pPr>
    </w:p>
    <w:p w14:paraId="43EFDB67" w14:textId="63C0C90B" w:rsidR="006371D7" w:rsidRPr="00E8659E" w:rsidRDefault="006371D7" w:rsidP="00FC4A50">
      <w:pPr>
        <w:rPr>
          <w:sz w:val="28"/>
          <w:szCs w:val="28"/>
          <w:lang w:val="fr-FR"/>
        </w:rPr>
      </w:pPr>
    </w:p>
    <w:p w14:paraId="75EDA7E6" w14:textId="394F1AE4" w:rsidR="006371D7" w:rsidRPr="00E8659E" w:rsidRDefault="006371D7" w:rsidP="00FC4A50">
      <w:pPr>
        <w:rPr>
          <w:sz w:val="28"/>
          <w:szCs w:val="28"/>
          <w:lang w:val="fr-FR"/>
        </w:rPr>
      </w:pPr>
    </w:p>
    <w:p w14:paraId="2AC76BE1" w14:textId="77777777" w:rsidR="006371D7" w:rsidRPr="00E8659E" w:rsidRDefault="006371D7" w:rsidP="00FC4A50">
      <w:pPr>
        <w:rPr>
          <w:sz w:val="28"/>
          <w:szCs w:val="28"/>
          <w:lang w:val="fr-FR"/>
        </w:rPr>
      </w:pPr>
    </w:p>
    <w:p w14:paraId="4651D82B" w14:textId="77777777" w:rsidR="006371D7" w:rsidRPr="00E8659E" w:rsidRDefault="006371D7" w:rsidP="006371D7">
      <w:pPr>
        <w:ind w:right="-57"/>
        <w:jc w:val="center"/>
        <w:rPr>
          <w:b/>
          <w:sz w:val="32"/>
          <w:szCs w:val="32"/>
          <w:lang w:val="fr-FR"/>
        </w:rPr>
      </w:pPr>
      <w:r w:rsidRPr="00E8659E">
        <w:rPr>
          <w:b/>
          <w:sz w:val="32"/>
          <w:szCs w:val="32"/>
          <w:lang w:val="fr-FR"/>
        </w:rPr>
        <w:lastRenderedPageBreak/>
        <w:t>LUYỆN TẬP</w:t>
      </w:r>
    </w:p>
    <w:p w14:paraId="1A826C76" w14:textId="77777777" w:rsidR="006371D7" w:rsidRPr="00E8659E" w:rsidRDefault="006371D7" w:rsidP="006371D7">
      <w:pPr>
        <w:spacing w:before="40" w:after="40"/>
        <w:jc w:val="left"/>
        <w:rPr>
          <w:b/>
          <w:i/>
          <w:lang w:val="fr-FR"/>
        </w:rPr>
      </w:pPr>
      <w:r w:rsidRPr="00E8659E">
        <w:rPr>
          <w:b/>
          <w:i/>
          <w:lang w:val="fr-FR"/>
        </w:rPr>
        <w:t>1. Bài 20. SBT.12</w:t>
      </w:r>
    </w:p>
    <w:p w14:paraId="1887BD97" w14:textId="77777777" w:rsidR="006371D7" w:rsidRPr="00E8659E" w:rsidRDefault="006371D7" w:rsidP="006371D7">
      <w:pPr>
        <w:spacing w:before="40" w:after="40"/>
        <w:jc w:val="left"/>
        <w:rPr>
          <w:lang w:val="fr-FR"/>
        </w:rPr>
      </w:pPr>
      <w:r w:rsidRPr="00E8659E">
        <w:rPr>
          <w:lang w:val="fr-FR"/>
        </w:rPr>
        <w:t>a. x</w:t>
      </w:r>
      <w:r w:rsidRPr="00E8659E">
        <w:rPr>
          <w:vertAlign w:val="superscript"/>
          <w:lang w:val="fr-FR"/>
        </w:rPr>
        <w:t>2</w:t>
      </w:r>
      <w:r w:rsidRPr="00E8659E">
        <w:rPr>
          <w:lang w:val="fr-FR"/>
        </w:rPr>
        <w:t xml:space="preserve"> + 5x</w:t>
      </w:r>
      <w:r w:rsidRPr="00E8659E">
        <w:rPr>
          <w:vertAlign w:val="superscript"/>
          <w:lang w:val="fr-FR"/>
        </w:rPr>
        <w:t>2</w:t>
      </w:r>
      <w:r w:rsidRPr="00E8659E">
        <w:rPr>
          <w:lang w:val="fr-FR"/>
        </w:rPr>
        <w:t xml:space="preserve"> + (-3x</w:t>
      </w:r>
      <w:r w:rsidRPr="00E8659E">
        <w:rPr>
          <w:vertAlign w:val="superscript"/>
          <w:lang w:val="fr-FR"/>
        </w:rPr>
        <w:t>2</w:t>
      </w:r>
      <w:r w:rsidRPr="00E8659E">
        <w:rPr>
          <w:lang w:val="fr-FR"/>
        </w:rPr>
        <w:t>) =</w:t>
      </w:r>
    </w:p>
    <w:p w14:paraId="2A8111B7" w14:textId="77777777" w:rsidR="006371D7" w:rsidRPr="00E8659E" w:rsidRDefault="006371D7" w:rsidP="006371D7">
      <w:pPr>
        <w:spacing w:before="40" w:after="40"/>
        <w:jc w:val="left"/>
        <w:rPr>
          <w:vertAlign w:val="superscript"/>
          <w:lang w:val="fr-FR"/>
        </w:rPr>
      </w:pPr>
      <w:r w:rsidRPr="00E8659E">
        <w:rPr>
          <w:lang w:val="fr-FR"/>
        </w:rPr>
        <w:t xml:space="preserve">   = [1+5+ (-3)] x</w:t>
      </w:r>
      <w:r w:rsidRPr="00E8659E">
        <w:rPr>
          <w:vertAlign w:val="superscript"/>
          <w:lang w:val="fr-FR"/>
        </w:rPr>
        <w:t>2</w:t>
      </w:r>
      <w:r w:rsidRPr="00E8659E">
        <w:rPr>
          <w:lang w:val="fr-FR"/>
        </w:rPr>
        <w:t xml:space="preserve"> = 3x</w:t>
      </w:r>
      <w:r w:rsidRPr="00E8659E">
        <w:rPr>
          <w:vertAlign w:val="superscript"/>
          <w:lang w:val="fr-FR"/>
        </w:rPr>
        <w:t>2</w:t>
      </w:r>
    </w:p>
    <w:p w14:paraId="34915460" w14:textId="77777777" w:rsidR="006371D7" w:rsidRPr="00E8659E" w:rsidRDefault="006371D7" w:rsidP="006371D7">
      <w:pPr>
        <w:spacing w:before="40" w:after="40"/>
        <w:jc w:val="left"/>
        <w:rPr>
          <w:lang w:val="fr-FR"/>
        </w:rPr>
      </w:pPr>
      <w:r w:rsidRPr="00E8659E">
        <w:rPr>
          <w:lang w:val="fr-FR"/>
        </w:rPr>
        <w:t>b. 5xy</w:t>
      </w:r>
      <w:r w:rsidRPr="00E8659E">
        <w:rPr>
          <w:vertAlign w:val="superscript"/>
          <w:lang w:val="fr-FR"/>
        </w:rPr>
        <w:t>2</w:t>
      </w:r>
      <w:r w:rsidRPr="00E8659E">
        <w:rPr>
          <w:lang w:val="fr-FR"/>
        </w:rPr>
        <w:t xml:space="preserve"> + </w:t>
      </w:r>
      <w:r w:rsidRPr="003137BD">
        <w:rPr>
          <w:noProof/>
          <w:position w:val="-24"/>
        </w:rPr>
        <w:drawing>
          <wp:inline distT="0" distB="0" distL="0" distR="0" wp14:anchorId="3AC0CD6A" wp14:editId="11952876">
            <wp:extent cx="152400" cy="395605"/>
            <wp:effectExtent l="0" t="0" r="0" b="4445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659E">
        <w:rPr>
          <w:lang w:val="fr-FR"/>
        </w:rPr>
        <w:t>xy</w:t>
      </w:r>
      <w:r w:rsidRPr="00E8659E">
        <w:rPr>
          <w:vertAlign w:val="superscript"/>
          <w:lang w:val="fr-FR"/>
        </w:rPr>
        <w:t>2</w:t>
      </w:r>
      <w:r w:rsidRPr="00E8659E">
        <w:rPr>
          <w:lang w:val="fr-FR"/>
        </w:rPr>
        <w:t xml:space="preserve"> + </w:t>
      </w:r>
      <w:r w:rsidRPr="003137BD">
        <w:rPr>
          <w:noProof/>
          <w:position w:val="-24"/>
        </w:rPr>
        <w:drawing>
          <wp:inline distT="0" distB="0" distL="0" distR="0" wp14:anchorId="223DFF40" wp14:editId="3F75FF8F">
            <wp:extent cx="152400" cy="395605"/>
            <wp:effectExtent l="0" t="0" r="0" b="4445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659E">
        <w:rPr>
          <w:lang w:val="fr-FR"/>
        </w:rPr>
        <w:t xml:space="preserve"> xy</w:t>
      </w:r>
      <w:r w:rsidRPr="00E8659E">
        <w:rPr>
          <w:vertAlign w:val="superscript"/>
          <w:lang w:val="fr-FR"/>
        </w:rPr>
        <w:t>2</w:t>
      </w:r>
      <w:r w:rsidRPr="00E8659E">
        <w:rPr>
          <w:lang w:val="fr-FR"/>
        </w:rPr>
        <w:t xml:space="preserve"> + (-</w:t>
      </w:r>
      <w:r w:rsidRPr="003137BD">
        <w:rPr>
          <w:noProof/>
          <w:position w:val="-24"/>
        </w:rPr>
        <w:drawing>
          <wp:inline distT="0" distB="0" distL="0" distR="0" wp14:anchorId="2CD9EB77" wp14:editId="3F2AF7E4">
            <wp:extent cx="152400" cy="395605"/>
            <wp:effectExtent l="0" t="0" r="0" b="4445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659E">
        <w:rPr>
          <w:lang w:val="fr-FR"/>
        </w:rPr>
        <w:t>) xy</w:t>
      </w:r>
      <w:r w:rsidRPr="00E8659E">
        <w:rPr>
          <w:vertAlign w:val="superscript"/>
          <w:lang w:val="fr-FR"/>
        </w:rPr>
        <w:t>2</w:t>
      </w:r>
      <w:r w:rsidRPr="00E8659E">
        <w:rPr>
          <w:lang w:val="fr-FR"/>
        </w:rPr>
        <w:t xml:space="preserve"> = [5 + </w:t>
      </w:r>
      <w:r w:rsidRPr="003137BD">
        <w:rPr>
          <w:noProof/>
          <w:position w:val="-24"/>
        </w:rPr>
        <w:drawing>
          <wp:inline distT="0" distB="0" distL="0" distR="0" wp14:anchorId="6E74C07D" wp14:editId="10097360">
            <wp:extent cx="152400" cy="395605"/>
            <wp:effectExtent l="0" t="0" r="0" b="4445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659E">
        <w:rPr>
          <w:lang w:val="fr-FR"/>
        </w:rPr>
        <w:t>+</w:t>
      </w:r>
      <w:r w:rsidRPr="003137BD">
        <w:rPr>
          <w:noProof/>
          <w:position w:val="-24"/>
        </w:rPr>
        <w:drawing>
          <wp:inline distT="0" distB="0" distL="0" distR="0" wp14:anchorId="559BD602" wp14:editId="566DE40A">
            <wp:extent cx="152400" cy="395605"/>
            <wp:effectExtent l="0" t="0" r="0" b="4445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659E">
        <w:rPr>
          <w:lang w:val="fr-FR"/>
        </w:rPr>
        <w:t>+(-</w:t>
      </w:r>
      <w:r w:rsidRPr="003137BD">
        <w:rPr>
          <w:noProof/>
          <w:position w:val="-24"/>
        </w:rPr>
        <w:drawing>
          <wp:inline distT="0" distB="0" distL="0" distR="0" wp14:anchorId="50D24141" wp14:editId="2D1E2A7D">
            <wp:extent cx="152400" cy="395605"/>
            <wp:effectExtent l="0" t="0" r="0" b="4445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659E">
        <w:rPr>
          <w:lang w:val="fr-FR"/>
        </w:rPr>
        <w:t>)] xy</w:t>
      </w:r>
      <w:r w:rsidRPr="00E8659E">
        <w:rPr>
          <w:vertAlign w:val="superscript"/>
          <w:lang w:val="fr-FR"/>
        </w:rPr>
        <w:t>2</w:t>
      </w:r>
      <w:r w:rsidRPr="00E8659E">
        <w:rPr>
          <w:lang w:val="fr-FR"/>
        </w:rPr>
        <w:t xml:space="preserve"> = </w:t>
      </w:r>
      <w:r w:rsidRPr="003137BD">
        <w:rPr>
          <w:noProof/>
          <w:position w:val="-24"/>
        </w:rPr>
        <w:drawing>
          <wp:inline distT="0" distB="0" distL="0" distR="0" wp14:anchorId="7950C902" wp14:editId="2B3C5C7F">
            <wp:extent cx="214630" cy="395605"/>
            <wp:effectExtent l="0" t="0" r="0" b="4445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63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659E">
        <w:rPr>
          <w:lang w:val="fr-FR"/>
        </w:rPr>
        <w:t>xy</w:t>
      </w:r>
      <w:r w:rsidRPr="00E8659E">
        <w:rPr>
          <w:vertAlign w:val="superscript"/>
          <w:lang w:val="fr-FR"/>
        </w:rPr>
        <w:t>2</w:t>
      </w:r>
    </w:p>
    <w:p w14:paraId="78CC07BD" w14:textId="5407E953" w:rsidR="006371D7" w:rsidRPr="00E8659E" w:rsidRDefault="006371D7" w:rsidP="006371D7">
      <w:pPr>
        <w:jc w:val="left"/>
        <w:rPr>
          <w:b/>
          <w:sz w:val="32"/>
          <w:szCs w:val="32"/>
          <w:lang w:val="fr-FR"/>
        </w:rPr>
      </w:pPr>
      <w:r w:rsidRPr="003137BD">
        <w:rPr>
          <w:lang w:val="fr-FR"/>
        </w:rPr>
        <w:t>c. 3x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>y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>z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 + x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>y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>z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 = 4 x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>y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>z</w:t>
      </w:r>
      <w:r w:rsidRPr="003137BD">
        <w:rPr>
          <w:vertAlign w:val="superscript"/>
          <w:lang w:val="fr-FR"/>
        </w:rPr>
        <w:t>2</w:t>
      </w:r>
    </w:p>
    <w:p w14:paraId="4969E039" w14:textId="77777777" w:rsidR="006371D7" w:rsidRPr="003137BD" w:rsidRDefault="006371D7" w:rsidP="006371D7">
      <w:pPr>
        <w:spacing w:before="40" w:after="40"/>
        <w:jc w:val="left"/>
        <w:rPr>
          <w:b/>
          <w:i/>
          <w:lang w:val="fr-FR"/>
        </w:rPr>
      </w:pPr>
      <w:r w:rsidRPr="003137BD">
        <w:rPr>
          <w:b/>
          <w:i/>
          <w:lang w:val="fr-FR"/>
        </w:rPr>
        <w:t>2. Bài 19:(SGK)</w:t>
      </w:r>
    </w:p>
    <w:p w14:paraId="7DCBCB83" w14:textId="77777777" w:rsidR="006371D7" w:rsidRPr="003137BD" w:rsidRDefault="006371D7" w:rsidP="006371D7">
      <w:pPr>
        <w:spacing w:before="40" w:after="40"/>
        <w:jc w:val="left"/>
        <w:rPr>
          <w:lang w:val="fr-FR"/>
        </w:rPr>
      </w:pPr>
      <w:r w:rsidRPr="003137BD">
        <w:rPr>
          <w:lang w:val="fr-FR"/>
        </w:rPr>
        <w:t>Thay x = 0,5; y = -1 ta có:</w:t>
      </w:r>
    </w:p>
    <w:p w14:paraId="0E4B5482" w14:textId="77777777" w:rsidR="006371D7" w:rsidRPr="003137BD" w:rsidRDefault="006371D7" w:rsidP="006371D7">
      <w:pPr>
        <w:spacing w:before="40" w:after="40"/>
        <w:jc w:val="left"/>
        <w:rPr>
          <w:lang w:val="fr-FR"/>
        </w:rPr>
      </w:pPr>
      <w:r w:rsidRPr="003137BD">
        <w:rPr>
          <w:lang w:val="fr-FR"/>
        </w:rPr>
        <w:t>16x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>y</w:t>
      </w:r>
      <w:r w:rsidRPr="003137BD">
        <w:rPr>
          <w:vertAlign w:val="superscript"/>
          <w:lang w:val="fr-FR"/>
        </w:rPr>
        <w:t>5</w:t>
      </w:r>
      <w:r w:rsidRPr="003137BD">
        <w:rPr>
          <w:lang w:val="fr-FR"/>
        </w:rPr>
        <w:t xml:space="preserve"> – 2x</w:t>
      </w:r>
      <w:r w:rsidRPr="003137BD">
        <w:rPr>
          <w:vertAlign w:val="superscript"/>
          <w:lang w:val="fr-FR"/>
        </w:rPr>
        <w:t>3</w:t>
      </w:r>
      <w:r w:rsidRPr="003137BD">
        <w:rPr>
          <w:lang w:val="fr-FR"/>
        </w:rPr>
        <w:t>y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 = 16.(0,5) 2 . (-1) 5 – 2.(0,5) 3. (-1)2 = 16.0,25 . (-1) – 2.0,125.1 = -4 – (-0,25) = -4,25</w:t>
      </w:r>
    </w:p>
    <w:p w14:paraId="7AF5B2B3" w14:textId="77777777" w:rsidR="006371D7" w:rsidRPr="003137BD" w:rsidRDefault="006371D7" w:rsidP="006371D7">
      <w:pPr>
        <w:spacing w:before="40" w:after="40"/>
        <w:jc w:val="left"/>
        <w:rPr>
          <w:sz w:val="6"/>
          <w:lang w:val="fr-FR"/>
        </w:rPr>
      </w:pPr>
    </w:p>
    <w:p w14:paraId="3ED57510" w14:textId="77777777" w:rsidR="006371D7" w:rsidRPr="003137BD" w:rsidRDefault="006371D7" w:rsidP="006371D7">
      <w:pPr>
        <w:spacing w:before="40" w:after="40"/>
        <w:jc w:val="left"/>
        <w:rPr>
          <w:b/>
          <w:i/>
          <w:lang w:val="fr-FR"/>
        </w:rPr>
      </w:pPr>
      <w:r w:rsidRPr="003137BD">
        <w:rPr>
          <w:b/>
          <w:i/>
          <w:lang w:val="fr-FR"/>
        </w:rPr>
        <w:t>3. Bài 20(SGK)</w:t>
      </w:r>
    </w:p>
    <w:p w14:paraId="52FF3620" w14:textId="32EDA8F4" w:rsidR="006371D7" w:rsidRPr="006371D7" w:rsidRDefault="006371D7" w:rsidP="006371D7">
      <w:pPr>
        <w:spacing w:before="40" w:after="40"/>
        <w:jc w:val="left"/>
        <w:rPr>
          <w:bCs/>
          <w:lang w:val="fr-FR"/>
        </w:rPr>
      </w:pPr>
      <w:r>
        <w:rPr>
          <w:b/>
          <w:lang w:val="fr-FR"/>
        </w:rPr>
        <w:t>-</w:t>
      </w:r>
      <w:r>
        <w:rPr>
          <w:bCs/>
          <w:lang w:val="fr-FR"/>
        </w:rPr>
        <w:t xml:space="preserve"> Hs tự làm theo hướng dẫn</w:t>
      </w:r>
    </w:p>
    <w:p w14:paraId="23CC4A6F" w14:textId="77777777" w:rsidR="006371D7" w:rsidRPr="003137BD" w:rsidRDefault="006371D7" w:rsidP="006371D7">
      <w:pPr>
        <w:spacing w:before="40" w:after="40"/>
        <w:jc w:val="left"/>
        <w:rPr>
          <w:b/>
          <w:i/>
          <w:lang w:val="fr-FR"/>
        </w:rPr>
      </w:pPr>
    </w:p>
    <w:p w14:paraId="6F5051DF" w14:textId="77777777" w:rsidR="006371D7" w:rsidRPr="003137BD" w:rsidRDefault="006371D7" w:rsidP="006371D7">
      <w:pPr>
        <w:spacing w:before="40" w:after="40"/>
        <w:jc w:val="left"/>
        <w:rPr>
          <w:b/>
          <w:i/>
          <w:lang w:val="fr-FR"/>
        </w:rPr>
      </w:pPr>
      <w:r w:rsidRPr="003137BD">
        <w:rPr>
          <w:b/>
          <w:i/>
          <w:lang w:val="fr-FR"/>
        </w:rPr>
        <w:t>4. Bài 21 (SGK)</w:t>
      </w:r>
    </w:p>
    <w:p w14:paraId="7761D823" w14:textId="77777777" w:rsidR="006371D7" w:rsidRPr="003137BD" w:rsidRDefault="006371D7" w:rsidP="006371D7">
      <w:pPr>
        <w:spacing w:before="40" w:after="40"/>
        <w:jc w:val="left"/>
        <w:rPr>
          <w:lang w:val="fr-FR"/>
        </w:rPr>
      </w:pPr>
      <w:r w:rsidRPr="003137BD">
        <w:rPr>
          <w:lang w:val="fr-FR"/>
        </w:rPr>
        <w:t xml:space="preserve">a, </w:t>
      </w:r>
      <w:r w:rsidRPr="003137BD">
        <w:rPr>
          <w:noProof/>
          <w:position w:val="-24"/>
        </w:rPr>
        <w:drawing>
          <wp:inline distT="0" distB="0" distL="0" distR="0" wp14:anchorId="1C45C2D9" wp14:editId="3B50D094">
            <wp:extent cx="152400" cy="395605"/>
            <wp:effectExtent l="0" t="0" r="0" b="4445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rPr>
          <w:lang w:val="fr-FR"/>
        </w:rPr>
        <w:t>xyz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 + </w:t>
      </w:r>
      <w:r w:rsidRPr="003137BD">
        <w:rPr>
          <w:noProof/>
          <w:position w:val="-24"/>
        </w:rPr>
        <w:drawing>
          <wp:inline distT="0" distB="0" distL="0" distR="0" wp14:anchorId="265E9E20" wp14:editId="16E4FBBB">
            <wp:extent cx="152400" cy="395605"/>
            <wp:effectExtent l="0" t="0" r="0" b="4445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rPr>
          <w:lang w:val="fr-FR"/>
        </w:rPr>
        <w:t xml:space="preserve"> xyz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 +(-</w:t>
      </w:r>
      <w:r w:rsidRPr="003137BD">
        <w:rPr>
          <w:noProof/>
          <w:position w:val="-24"/>
        </w:rPr>
        <w:drawing>
          <wp:inline distT="0" distB="0" distL="0" distR="0" wp14:anchorId="699A010F" wp14:editId="54278B44">
            <wp:extent cx="152400" cy="395605"/>
            <wp:effectExtent l="0" t="0" r="0" b="4445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rPr>
          <w:lang w:val="fr-FR"/>
        </w:rPr>
        <w:t>)xyz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  </w:t>
      </w:r>
    </w:p>
    <w:p w14:paraId="7FADA7EE" w14:textId="77777777" w:rsidR="006371D7" w:rsidRPr="003137BD" w:rsidRDefault="006371D7" w:rsidP="006371D7">
      <w:pPr>
        <w:spacing w:before="40" w:after="40"/>
        <w:jc w:val="left"/>
        <w:rPr>
          <w:lang w:val="fr-FR"/>
        </w:rPr>
      </w:pPr>
      <w:r w:rsidRPr="003137BD">
        <w:rPr>
          <w:lang w:val="fr-FR"/>
        </w:rPr>
        <w:t xml:space="preserve"> =[</w:t>
      </w:r>
      <w:r w:rsidRPr="003137BD">
        <w:rPr>
          <w:noProof/>
          <w:position w:val="-24"/>
        </w:rPr>
        <w:drawing>
          <wp:inline distT="0" distB="0" distL="0" distR="0" wp14:anchorId="0C16A259" wp14:editId="5B5EE05C">
            <wp:extent cx="152400" cy="395605"/>
            <wp:effectExtent l="0" t="0" r="0" b="4445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rPr>
          <w:lang w:val="fr-FR"/>
        </w:rPr>
        <w:t>+</w:t>
      </w:r>
      <w:r w:rsidRPr="003137BD">
        <w:rPr>
          <w:noProof/>
          <w:position w:val="-24"/>
        </w:rPr>
        <w:drawing>
          <wp:inline distT="0" distB="0" distL="0" distR="0" wp14:anchorId="61D213D1" wp14:editId="534F366E">
            <wp:extent cx="152400" cy="395605"/>
            <wp:effectExtent l="0" t="0" r="0" b="4445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rPr>
          <w:lang w:val="fr-FR"/>
        </w:rPr>
        <w:t>+(-</w:t>
      </w:r>
      <w:r w:rsidRPr="003137BD">
        <w:rPr>
          <w:noProof/>
          <w:position w:val="-24"/>
        </w:rPr>
        <w:drawing>
          <wp:inline distT="0" distB="0" distL="0" distR="0" wp14:anchorId="20E7FD51" wp14:editId="7EEDE0B7">
            <wp:extent cx="152400" cy="395605"/>
            <wp:effectExtent l="0" t="0" r="0" b="4445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rPr>
          <w:lang w:val="fr-FR"/>
        </w:rPr>
        <w:t>)] xyz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 = xyz</w:t>
      </w:r>
      <w:r w:rsidRPr="003137BD">
        <w:rPr>
          <w:vertAlign w:val="superscript"/>
          <w:lang w:val="fr-FR"/>
        </w:rPr>
        <w:t>2</w:t>
      </w:r>
    </w:p>
    <w:p w14:paraId="441040FC" w14:textId="77777777" w:rsidR="006371D7" w:rsidRPr="003137BD" w:rsidRDefault="006371D7" w:rsidP="006371D7">
      <w:pPr>
        <w:spacing w:before="40" w:after="40"/>
        <w:jc w:val="left"/>
        <w:rPr>
          <w:lang w:val="fr-FR"/>
        </w:rPr>
      </w:pPr>
      <w:r w:rsidRPr="003137BD">
        <w:rPr>
          <w:lang w:val="fr-FR"/>
        </w:rPr>
        <w:t>b, x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 - </w:t>
      </w:r>
      <w:r w:rsidRPr="003137BD">
        <w:rPr>
          <w:noProof/>
          <w:position w:val="-24"/>
        </w:rPr>
        <w:drawing>
          <wp:inline distT="0" distB="0" distL="0" distR="0" wp14:anchorId="06D2D9F3" wp14:editId="61FFF05B">
            <wp:extent cx="152400" cy="395605"/>
            <wp:effectExtent l="0" t="0" r="0" b="4445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rPr>
          <w:lang w:val="fr-FR"/>
        </w:rPr>
        <w:t>x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 – 2x</w:t>
      </w:r>
      <w:r w:rsidRPr="003137BD">
        <w:rPr>
          <w:vertAlign w:val="superscript"/>
          <w:lang w:val="fr-FR"/>
        </w:rPr>
        <w:t>2</w:t>
      </w:r>
    </w:p>
    <w:p w14:paraId="3E99D033" w14:textId="77777777" w:rsidR="006371D7" w:rsidRPr="003137BD" w:rsidRDefault="006371D7" w:rsidP="006371D7">
      <w:pPr>
        <w:spacing w:before="40" w:after="40"/>
        <w:jc w:val="left"/>
        <w:rPr>
          <w:lang w:val="fr-FR"/>
        </w:rPr>
      </w:pPr>
      <w:r w:rsidRPr="003137BD">
        <w:rPr>
          <w:noProof/>
          <w:position w:val="-28"/>
        </w:rPr>
        <w:drawing>
          <wp:inline distT="0" distB="0" distL="0" distR="0" wp14:anchorId="32B4ABED" wp14:editId="583466E8">
            <wp:extent cx="1471930" cy="433705"/>
            <wp:effectExtent l="0" t="0" r="0" b="4445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1930" cy="433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D50766" w14:textId="77777777" w:rsidR="006371D7" w:rsidRPr="003137BD" w:rsidRDefault="006371D7" w:rsidP="006371D7">
      <w:pPr>
        <w:spacing w:before="40" w:after="40"/>
        <w:jc w:val="left"/>
        <w:rPr>
          <w:b/>
          <w:i/>
          <w:lang w:val="fr-FR"/>
        </w:rPr>
      </w:pPr>
      <w:r w:rsidRPr="003137BD">
        <w:rPr>
          <w:b/>
          <w:i/>
          <w:lang w:val="fr-FR"/>
        </w:rPr>
        <w:t>5. Bài 22: Tìm tích</w:t>
      </w:r>
    </w:p>
    <w:p w14:paraId="706A730E" w14:textId="62775BB3" w:rsidR="006371D7" w:rsidRDefault="006371D7" w:rsidP="006371D7">
      <w:pPr>
        <w:jc w:val="left"/>
        <w:rPr>
          <w:lang w:val="fr-FR"/>
        </w:rPr>
      </w:pPr>
      <w:r w:rsidRPr="003137BD">
        <w:rPr>
          <w:lang w:val="fr-FR"/>
        </w:rPr>
        <w:t xml:space="preserve">a, </w:t>
      </w:r>
      <w:r w:rsidRPr="003137BD">
        <w:rPr>
          <w:noProof/>
          <w:position w:val="-24"/>
        </w:rPr>
        <w:drawing>
          <wp:inline distT="0" distB="0" distL="0" distR="0" wp14:anchorId="6D5CBAE1" wp14:editId="197A3976">
            <wp:extent cx="205105" cy="395605"/>
            <wp:effectExtent l="0" t="0" r="4445" b="4445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105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rPr>
          <w:lang w:val="fr-FR"/>
        </w:rPr>
        <w:t>x</w:t>
      </w:r>
      <w:r w:rsidRPr="003137BD">
        <w:rPr>
          <w:vertAlign w:val="superscript"/>
          <w:lang w:val="fr-FR"/>
        </w:rPr>
        <w:t>4</w:t>
      </w:r>
      <w:r w:rsidRPr="003137BD">
        <w:rPr>
          <w:lang w:val="fr-FR"/>
        </w:rPr>
        <w:t>y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 . </w:t>
      </w:r>
      <w:r w:rsidRPr="003137BD">
        <w:rPr>
          <w:noProof/>
          <w:position w:val="-24"/>
        </w:rPr>
        <w:drawing>
          <wp:inline distT="0" distB="0" distL="0" distR="0" wp14:anchorId="00FB10C1" wp14:editId="3ABE6806">
            <wp:extent cx="138430" cy="395605"/>
            <wp:effectExtent l="0" t="0" r="0" b="4445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rPr>
          <w:lang w:val="fr-FR"/>
        </w:rPr>
        <w:t xml:space="preserve">xy = </w:t>
      </w:r>
      <w:r w:rsidRPr="003137BD">
        <w:rPr>
          <w:noProof/>
          <w:position w:val="-24"/>
        </w:rPr>
        <w:drawing>
          <wp:inline distT="0" distB="0" distL="0" distR="0" wp14:anchorId="35A97297" wp14:editId="409DE9F1">
            <wp:extent cx="205105" cy="395605"/>
            <wp:effectExtent l="0" t="0" r="4445" b="4445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105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rPr>
          <w:lang w:val="fr-FR"/>
        </w:rPr>
        <w:t xml:space="preserve"> . </w:t>
      </w:r>
      <w:r w:rsidRPr="003137BD">
        <w:rPr>
          <w:noProof/>
          <w:position w:val="-24"/>
        </w:rPr>
        <w:drawing>
          <wp:inline distT="0" distB="0" distL="0" distR="0" wp14:anchorId="05248949" wp14:editId="65B37AFA">
            <wp:extent cx="138430" cy="395605"/>
            <wp:effectExtent l="0" t="0" r="0" b="4445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rPr>
          <w:lang w:val="fr-FR"/>
        </w:rPr>
        <w:t xml:space="preserve"> x</w:t>
      </w:r>
      <w:r w:rsidRPr="003137BD">
        <w:rPr>
          <w:vertAlign w:val="superscript"/>
          <w:lang w:val="fr-FR"/>
        </w:rPr>
        <w:t>4</w:t>
      </w:r>
      <w:r w:rsidRPr="003137BD">
        <w:rPr>
          <w:lang w:val="fr-FR"/>
        </w:rPr>
        <w:t>xy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y = </w:t>
      </w:r>
      <w:r w:rsidRPr="003137BD">
        <w:rPr>
          <w:noProof/>
          <w:position w:val="-24"/>
        </w:rPr>
        <w:drawing>
          <wp:inline distT="0" distB="0" distL="0" distR="0" wp14:anchorId="3181B146" wp14:editId="577A85D9">
            <wp:extent cx="152400" cy="395605"/>
            <wp:effectExtent l="0" t="0" r="0" b="4445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rPr>
          <w:lang w:val="fr-FR"/>
        </w:rPr>
        <w:t>x</w:t>
      </w:r>
      <w:r w:rsidRPr="003137BD">
        <w:rPr>
          <w:vertAlign w:val="superscript"/>
          <w:lang w:val="fr-FR"/>
        </w:rPr>
        <w:t>5</w:t>
      </w:r>
      <w:r w:rsidRPr="003137BD">
        <w:rPr>
          <w:lang w:val="fr-FR"/>
        </w:rPr>
        <w:t>y</w:t>
      </w:r>
      <w:r w:rsidRPr="003137BD">
        <w:rPr>
          <w:vertAlign w:val="superscript"/>
          <w:lang w:val="fr-FR"/>
        </w:rPr>
        <w:t xml:space="preserve">3    </w:t>
      </w:r>
      <w:r w:rsidRPr="003137BD">
        <w:rPr>
          <w:lang w:val="fr-FR"/>
        </w:rPr>
        <w:t>có bậc 8</w:t>
      </w:r>
    </w:p>
    <w:p w14:paraId="1805D1AC" w14:textId="32497FB0" w:rsidR="006371D7" w:rsidRDefault="006371D7" w:rsidP="006371D7">
      <w:pPr>
        <w:jc w:val="left"/>
        <w:rPr>
          <w:lang w:val="fr-FR"/>
        </w:rPr>
      </w:pPr>
    </w:p>
    <w:p w14:paraId="48B4525C" w14:textId="48C881F1" w:rsidR="006371D7" w:rsidRDefault="006371D7" w:rsidP="006371D7">
      <w:pPr>
        <w:jc w:val="left"/>
        <w:rPr>
          <w:lang w:val="fr-FR"/>
        </w:rPr>
      </w:pPr>
    </w:p>
    <w:p w14:paraId="4F2DD151" w14:textId="2BC3F74E" w:rsidR="006371D7" w:rsidRDefault="006371D7" w:rsidP="006371D7">
      <w:pPr>
        <w:jc w:val="left"/>
        <w:rPr>
          <w:lang w:val="fr-FR"/>
        </w:rPr>
      </w:pPr>
    </w:p>
    <w:p w14:paraId="17F32DE0" w14:textId="6733A93D" w:rsidR="006371D7" w:rsidRDefault="006371D7" w:rsidP="006371D7">
      <w:pPr>
        <w:jc w:val="left"/>
        <w:rPr>
          <w:lang w:val="fr-FR"/>
        </w:rPr>
      </w:pPr>
    </w:p>
    <w:p w14:paraId="43F07236" w14:textId="7A5A4E6A" w:rsidR="006371D7" w:rsidRDefault="006371D7" w:rsidP="006371D7">
      <w:pPr>
        <w:jc w:val="left"/>
        <w:rPr>
          <w:lang w:val="fr-FR"/>
        </w:rPr>
      </w:pPr>
    </w:p>
    <w:p w14:paraId="757F3FAD" w14:textId="2DBAC3C3" w:rsidR="006371D7" w:rsidRDefault="006371D7" w:rsidP="006371D7">
      <w:pPr>
        <w:jc w:val="left"/>
        <w:rPr>
          <w:lang w:val="fr-FR"/>
        </w:rPr>
      </w:pPr>
    </w:p>
    <w:p w14:paraId="70F4E9AD" w14:textId="7EB589E1" w:rsidR="006371D7" w:rsidRDefault="006371D7" w:rsidP="006371D7">
      <w:pPr>
        <w:jc w:val="left"/>
        <w:rPr>
          <w:lang w:val="fr-FR"/>
        </w:rPr>
      </w:pPr>
    </w:p>
    <w:p w14:paraId="15777CA5" w14:textId="23F57BD1" w:rsidR="006371D7" w:rsidRDefault="006371D7" w:rsidP="006371D7">
      <w:pPr>
        <w:jc w:val="left"/>
        <w:rPr>
          <w:lang w:val="fr-FR"/>
        </w:rPr>
      </w:pPr>
    </w:p>
    <w:p w14:paraId="1B9BCB68" w14:textId="42D71D63" w:rsidR="006371D7" w:rsidRDefault="006371D7" w:rsidP="006371D7">
      <w:pPr>
        <w:jc w:val="left"/>
        <w:rPr>
          <w:lang w:val="fr-FR"/>
        </w:rPr>
      </w:pPr>
    </w:p>
    <w:p w14:paraId="518F392E" w14:textId="7E9167DC" w:rsidR="006371D7" w:rsidRDefault="006371D7" w:rsidP="006371D7">
      <w:pPr>
        <w:jc w:val="left"/>
        <w:rPr>
          <w:lang w:val="fr-FR"/>
        </w:rPr>
      </w:pPr>
    </w:p>
    <w:p w14:paraId="38735A46" w14:textId="77777777" w:rsidR="00E8659E" w:rsidRDefault="00E8659E" w:rsidP="004912AA">
      <w:pPr>
        <w:tabs>
          <w:tab w:val="center" w:pos="4675"/>
        </w:tabs>
        <w:ind w:firstLine="720"/>
        <w:jc w:val="center"/>
        <w:rPr>
          <w:b/>
          <w:bCs/>
          <w:lang w:val="fr-FR"/>
        </w:rPr>
      </w:pPr>
    </w:p>
    <w:p w14:paraId="3C5B09DE" w14:textId="77777777" w:rsidR="00E8659E" w:rsidRDefault="00E8659E" w:rsidP="004912AA">
      <w:pPr>
        <w:tabs>
          <w:tab w:val="center" w:pos="4675"/>
        </w:tabs>
        <w:ind w:firstLine="720"/>
        <w:jc w:val="center"/>
        <w:rPr>
          <w:b/>
          <w:bCs/>
          <w:lang w:val="fr-FR"/>
        </w:rPr>
      </w:pPr>
    </w:p>
    <w:p w14:paraId="0B966CB5" w14:textId="77777777" w:rsidR="00E8659E" w:rsidRDefault="00E8659E" w:rsidP="004912AA">
      <w:pPr>
        <w:tabs>
          <w:tab w:val="center" w:pos="4675"/>
        </w:tabs>
        <w:ind w:firstLine="720"/>
        <w:jc w:val="center"/>
        <w:rPr>
          <w:b/>
          <w:bCs/>
          <w:lang w:val="fr-FR"/>
        </w:rPr>
      </w:pPr>
    </w:p>
    <w:p w14:paraId="2A658AE2" w14:textId="77777777" w:rsidR="004912AA" w:rsidRPr="009D7CFF" w:rsidRDefault="004912AA" w:rsidP="004912AA">
      <w:pPr>
        <w:tabs>
          <w:tab w:val="center" w:pos="4675"/>
        </w:tabs>
        <w:ind w:firstLine="720"/>
        <w:jc w:val="center"/>
        <w:rPr>
          <w:b/>
          <w:bCs/>
        </w:rPr>
      </w:pPr>
      <w:bookmarkStart w:id="0" w:name="_GoBack"/>
      <w:bookmarkEnd w:id="0"/>
      <w:r w:rsidRPr="009D7CFF">
        <w:rPr>
          <w:b/>
          <w:bCs/>
        </w:rPr>
        <w:lastRenderedPageBreak/>
        <w:t>TÍNH CHẤT BA ĐƯỜNG TRUNG TUYẾN</w:t>
      </w:r>
    </w:p>
    <w:p w14:paraId="148DCB42" w14:textId="5FF6636D" w:rsidR="004912AA" w:rsidRDefault="004912AA" w:rsidP="004912AA">
      <w:pPr>
        <w:tabs>
          <w:tab w:val="center" w:pos="4675"/>
        </w:tabs>
        <w:ind w:firstLine="720"/>
        <w:jc w:val="center"/>
        <w:rPr>
          <w:b/>
          <w:bCs/>
          <w:lang w:val="pl-PL"/>
        </w:rPr>
      </w:pPr>
      <w:r w:rsidRPr="00154644">
        <w:rPr>
          <w:b/>
          <w:bCs/>
          <w:lang w:val="pl-PL"/>
        </w:rPr>
        <w:t>CỦA TAM GIÁC</w:t>
      </w:r>
    </w:p>
    <w:p w14:paraId="0A512FE2" w14:textId="77777777" w:rsidR="004912AA" w:rsidRPr="00154644" w:rsidRDefault="004912AA" w:rsidP="004912AA">
      <w:pPr>
        <w:tabs>
          <w:tab w:val="center" w:pos="4675"/>
        </w:tabs>
        <w:ind w:firstLine="720"/>
        <w:jc w:val="center"/>
        <w:rPr>
          <w:b/>
          <w:bCs/>
          <w:lang w:val="pl-PL"/>
        </w:rPr>
      </w:pPr>
    </w:p>
    <w:p w14:paraId="53F1EEFA" w14:textId="77777777" w:rsidR="004912AA" w:rsidRPr="006854B9" w:rsidRDefault="004912AA" w:rsidP="004912AA">
      <w:pPr>
        <w:rPr>
          <w:b/>
          <w:u w:val="single"/>
        </w:rPr>
      </w:pPr>
      <w:r w:rsidRPr="006854B9">
        <w:rPr>
          <w:b/>
          <w:u w:val="single"/>
        </w:rPr>
        <w:t>I) Đường trung tuyến cảu tam giác:</w:t>
      </w:r>
    </w:p>
    <w:p w14:paraId="0369D4E6" w14:textId="77777777" w:rsidR="004912AA" w:rsidRPr="006854B9" w:rsidRDefault="004912AA" w:rsidP="004912AA">
      <w:r w:rsidRPr="006854B9">
        <w:t xml:space="preserve">Đoạn thẳng AM nối đỉnh A với trung điểm M của BC gọi là đường trung tuyến ứng với BC của </w:t>
      </w:r>
      <w:r w:rsidRPr="006854B9">
        <w:rPr>
          <w:noProof/>
          <w:position w:val="-4"/>
        </w:rPr>
        <w:drawing>
          <wp:inline distT="0" distB="0" distL="0" distR="0" wp14:anchorId="78E5E3CA" wp14:editId="2660AB6E">
            <wp:extent cx="138430" cy="167005"/>
            <wp:effectExtent l="0" t="0" r="0" b="444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54B9">
        <w:t>ABC.</w:t>
      </w:r>
    </w:p>
    <w:p w14:paraId="600B57FF" w14:textId="774B2049" w:rsidR="004912AA" w:rsidRDefault="004912AA" w:rsidP="004912AA">
      <w:r w:rsidRPr="006854B9">
        <w:object w:dxaOrig="1755" w:dyaOrig="1440" w14:anchorId="353BD89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pt;height:1in" o:ole="">
            <v:imagedata r:id="rId25" o:title=""/>
          </v:shape>
          <o:OLEObject Type="Embed" ProgID="PBrush" ShapeID="_x0000_i1025" DrawAspect="Content" ObjectID="_1648632197" r:id="rId26"/>
        </w:object>
      </w:r>
    </w:p>
    <w:p w14:paraId="084B1AEB" w14:textId="77777777" w:rsidR="004912AA" w:rsidRPr="004912AA" w:rsidRDefault="004912AA" w:rsidP="004912AA">
      <w:pPr>
        <w:rPr>
          <w:b/>
          <w:bCs/>
          <w:u w:val="single"/>
        </w:rPr>
      </w:pPr>
      <w:r w:rsidRPr="004912AA">
        <w:rPr>
          <w:b/>
          <w:bCs/>
          <w:u w:val="single"/>
        </w:rPr>
        <w:t>II) Tính chất ba đường trung tuyến của tam giác:</w:t>
      </w:r>
    </w:p>
    <w:p w14:paraId="44545461" w14:textId="77777777" w:rsidR="004912AA" w:rsidRPr="006854B9" w:rsidRDefault="004912AA" w:rsidP="004912AA">
      <w:r w:rsidRPr="006854B9">
        <w:t xml:space="preserve">Định lí: Ba đường trung tuyến của một tam giác cùng đi qua một điểm. Điểm đó cách mỗi đỉnh một khoảng cách bằng </w:t>
      </w:r>
      <w:r w:rsidRPr="006854B9">
        <w:rPr>
          <w:position w:val="-24"/>
        </w:rPr>
        <w:object w:dxaOrig="240" w:dyaOrig="620" w14:anchorId="5853901F">
          <v:shape id="_x0000_i1026" type="#_x0000_t75" style="width:12.3pt;height:31.4pt" o:ole="">
            <v:imagedata r:id="rId27" o:title=""/>
          </v:shape>
          <o:OLEObject Type="Embed" ProgID="Equation.DSMT4" ShapeID="_x0000_i1026" DrawAspect="Content" ObjectID="_1648632198" r:id="rId28"/>
        </w:object>
      </w:r>
      <w:r w:rsidRPr="006854B9">
        <w:t xml:space="preserve"> độ dài đường trung tuyến đi qua đỉnh ấy.</w:t>
      </w: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3"/>
        <w:gridCol w:w="2532"/>
      </w:tblGrid>
      <w:tr w:rsidR="004912AA" w:rsidRPr="00E8659E" w14:paraId="52882CED" w14:textId="77777777" w:rsidTr="00E142A3">
        <w:tc>
          <w:tcPr>
            <w:tcW w:w="463" w:type="dxa"/>
            <w:shd w:val="clear" w:color="auto" w:fill="auto"/>
          </w:tcPr>
          <w:p w14:paraId="7235F11D" w14:textId="77777777" w:rsidR="004912AA" w:rsidRPr="006854B9" w:rsidRDefault="004912AA" w:rsidP="00E142A3">
            <w:pPr>
              <w:rPr>
                <w:rFonts w:eastAsia="Times New Roman"/>
                <w:sz w:val="20"/>
                <w:szCs w:val="20"/>
                <w:lang w:val="en-GB"/>
              </w:rPr>
            </w:pPr>
            <w:r w:rsidRPr="006854B9">
              <w:rPr>
                <w:rFonts w:eastAsia="Times New Roman"/>
                <w:sz w:val="20"/>
                <w:szCs w:val="20"/>
                <w:lang w:val="en-GB"/>
              </w:rPr>
              <w:t>GT</w:t>
            </w:r>
          </w:p>
        </w:tc>
        <w:tc>
          <w:tcPr>
            <w:tcW w:w="2532" w:type="dxa"/>
            <w:shd w:val="clear" w:color="auto" w:fill="auto"/>
          </w:tcPr>
          <w:p w14:paraId="1A6FEA9C" w14:textId="77777777" w:rsidR="004912AA" w:rsidRPr="006854B9" w:rsidRDefault="004912AA" w:rsidP="00E142A3">
            <w:pPr>
              <w:rPr>
                <w:rFonts w:eastAsia="Times New Roman"/>
                <w:sz w:val="20"/>
                <w:szCs w:val="20"/>
                <w:lang w:val="fr-FR"/>
              </w:rPr>
            </w:pPr>
            <w:r w:rsidRPr="006854B9">
              <w:rPr>
                <w:rFonts w:eastAsia="Times New Roman"/>
                <w:noProof/>
                <w:position w:val="-4"/>
                <w:sz w:val="20"/>
                <w:szCs w:val="20"/>
              </w:rPr>
              <w:drawing>
                <wp:inline distT="0" distB="0" distL="0" distR="0" wp14:anchorId="09176DE6" wp14:editId="62DFD1BE">
                  <wp:extent cx="138430" cy="167005"/>
                  <wp:effectExtent l="0" t="0" r="0" b="4445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430" cy="167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854B9">
              <w:rPr>
                <w:rFonts w:eastAsia="Times New Roman"/>
                <w:sz w:val="20"/>
                <w:szCs w:val="20"/>
                <w:lang w:val="fr-FR"/>
              </w:rPr>
              <w:t>ABC có G là trọng tâm.</w:t>
            </w:r>
          </w:p>
        </w:tc>
      </w:tr>
      <w:tr w:rsidR="004912AA" w:rsidRPr="006854B9" w14:paraId="381497FC" w14:textId="77777777" w:rsidTr="00E142A3">
        <w:tc>
          <w:tcPr>
            <w:tcW w:w="463" w:type="dxa"/>
            <w:shd w:val="clear" w:color="auto" w:fill="auto"/>
          </w:tcPr>
          <w:p w14:paraId="4D305A29" w14:textId="77777777" w:rsidR="004912AA" w:rsidRPr="006854B9" w:rsidRDefault="004912AA" w:rsidP="00E142A3">
            <w:pPr>
              <w:rPr>
                <w:rFonts w:eastAsia="Times New Roman"/>
                <w:sz w:val="20"/>
                <w:szCs w:val="20"/>
                <w:lang w:val="en-GB"/>
              </w:rPr>
            </w:pPr>
            <w:r w:rsidRPr="006854B9">
              <w:rPr>
                <w:rFonts w:eastAsia="Times New Roman"/>
                <w:sz w:val="20"/>
                <w:szCs w:val="20"/>
                <w:lang w:val="en-GB"/>
              </w:rPr>
              <w:t>KL</w:t>
            </w:r>
          </w:p>
        </w:tc>
        <w:tc>
          <w:tcPr>
            <w:tcW w:w="2532" w:type="dxa"/>
            <w:shd w:val="clear" w:color="auto" w:fill="auto"/>
          </w:tcPr>
          <w:p w14:paraId="52FFBD78" w14:textId="77777777" w:rsidR="004912AA" w:rsidRPr="006854B9" w:rsidRDefault="004912AA" w:rsidP="00E142A3">
            <w:pPr>
              <w:rPr>
                <w:rFonts w:eastAsia="Times New Roman"/>
                <w:sz w:val="20"/>
                <w:szCs w:val="20"/>
                <w:lang w:val="en-GB"/>
              </w:rPr>
            </w:pPr>
            <w:r w:rsidRPr="006854B9">
              <w:rPr>
                <w:rFonts w:eastAsia="Times New Roman"/>
                <w:position w:val="-24"/>
                <w:sz w:val="20"/>
                <w:szCs w:val="20"/>
                <w:lang w:val="en-GB"/>
              </w:rPr>
              <w:object w:dxaOrig="2079" w:dyaOrig="620" w14:anchorId="18CCEA74">
                <v:shape id="_x0000_i1027" type="#_x0000_t75" style="width:104pt;height:31.4pt" o:ole="">
                  <v:imagedata r:id="rId29" o:title=""/>
                </v:shape>
                <o:OLEObject Type="Embed" ProgID="Equation.DSMT4" ShapeID="_x0000_i1027" DrawAspect="Content" ObjectID="_1648632199" r:id="rId30"/>
              </w:object>
            </w:r>
          </w:p>
        </w:tc>
      </w:tr>
    </w:tbl>
    <w:p w14:paraId="6217A487" w14:textId="400FB180" w:rsidR="004912AA" w:rsidRDefault="004912AA" w:rsidP="004912AA">
      <w:pPr>
        <w:rPr>
          <w:b/>
          <w:bCs/>
          <w:u w:val="single"/>
        </w:rPr>
      </w:pPr>
      <w:r w:rsidRPr="004912AA">
        <w:rPr>
          <w:b/>
          <w:bCs/>
          <w:u w:val="single"/>
        </w:rPr>
        <w:t>III) Bài tập</w:t>
      </w:r>
      <w:r>
        <w:rPr>
          <w:b/>
          <w:bCs/>
          <w:u w:val="single"/>
        </w:rPr>
        <w:t xml:space="preserve"> :</w:t>
      </w:r>
    </w:p>
    <w:p w14:paraId="13B44516" w14:textId="77777777" w:rsidR="004912AA" w:rsidRPr="006854B9" w:rsidRDefault="004912AA" w:rsidP="004912AA">
      <w:pPr>
        <w:rPr>
          <w:b/>
          <w:u w:val="single"/>
        </w:rPr>
      </w:pPr>
      <w:r w:rsidRPr="006854B9">
        <w:rPr>
          <w:b/>
          <w:u w:val="single"/>
        </w:rPr>
        <w:t>Bài 25 SGK/67:</w:t>
      </w:r>
    </w:p>
    <w:p w14:paraId="05CB19EA" w14:textId="34A1969D" w:rsidR="004912AA" w:rsidRPr="006854B9" w:rsidRDefault="004912AA" w:rsidP="004912AA">
      <w:r w:rsidRPr="006854B9">
        <w:t xml:space="preserve">AD định lí Py-ta-go vào </w:t>
      </w:r>
      <w:r w:rsidRPr="006854B9">
        <w:rPr>
          <w:noProof/>
          <w:position w:val="-4"/>
        </w:rPr>
        <w:drawing>
          <wp:inline distT="0" distB="0" distL="0" distR="0" wp14:anchorId="701CEE2D" wp14:editId="016902EB">
            <wp:extent cx="138430" cy="167005"/>
            <wp:effectExtent l="0" t="0" r="0" b="444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54B9">
        <w:t>ABC vuông tại A:</w:t>
      </w:r>
    </w:p>
    <w:p w14:paraId="5BADCCF8" w14:textId="77777777" w:rsidR="004912AA" w:rsidRPr="00E4474D" w:rsidRDefault="004912AA" w:rsidP="004912AA">
      <w:pPr>
        <w:rPr>
          <w:lang w:val="pl-PL"/>
        </w:rPr>
      </w:pPr>
      <w:r w:rsidRPr="00E4474D">
        <w:rPr>
          <w:lang w:val="pl-PL"/>
        </w:rPr>
        <w:t>BC</w:t>
      </w:r>
      <w:r w:rsidRPr="00E4474D">
        <w:rPr>
          <w:vertAlign w:val="superscript"/>
          <w:lang w:val="pl-PL"/>
        </w:rPr>
        <w:t>2</w:t>
      </w:r>
      <w:r w:rsidRPr="00E4474D">
        <w:rPr>
          <w:lang w:val="pl-PL"/>
        </w:rPr>
        <w:t>=AB</w:t>
      </w:r>
      <w:r w:rsidRPr="00E4474D">
        <w:rPr>
          <w:vertAlign w:val="superscript"/>
          <w:lang w:val="pl-PL"/>
        </w:rPr>
        <w:t>2</w:t>
      </w:r>
      <w:r w:rsidRPr="00E4474D">
        <w:rPr>
          <w:lang w:val="pl-PL"/>
        </w:rPr>
        <w:t>+AC</w:t>
      </w:r>
      <w:r w:rsidRPr="00E4474D">
        <w:rPr>
          <w:vertAlign w:val="superscript"/>
          <w:lang w:val="pl-PL"/>
        </w:rPr>
        <w:t>2</w:t>
      </w:r>
      <w:r w:rsidRPr="00E4474D">
        <w:rPr>
          <w:lang w:val="pl-PL"/>
        </w:rPr>
        <w:t>=3</w:t>
      </w:r>
      <w:r w:rsidRPr="00E4474D">
        <w:rPr>
          <w:vertAlign w:val="superscript"/>
          <w:lang w:val="pl-PL"/>
        </w:rPr>
        <w:t>2</w:t>
      </w:r>
      <w:r w:rsidRPr="00E4474D">
        <w:rPr>
          <w:lang w:val="pl-PL"/>
        </w:rPr>
        <w:t>+4</w:t>
      </w:r>
      <w:r w:rsidRPr="00E4474D">
        <w:rPr>
          <w:vertAlign w:val="superscript"/>
          <w:lang w:val="pl-PL"/>
        </w:rPr>
        <w:t>2</w:t>
      </w:r>
    </w:p>
    <w:p w14:paraId="359D3151" w14:textId="77777777" w:rsidR="004912AA" w:rsidRPr="00E4474D" w:rsidRDefault="004912AA" w:rsidP="004912AA">
      <w:pPr>
        <w:rPr>
          <w:lang w:val="pl-PL"/>
        </w:rPr>
      </w:pPr>
      <w:r w:rsidRPr="00E4474D">
        <w:rPr>
          <w:lang w:val="pl-PL"/>
        </w:rPr>
        <w:t>BC=5cm.</w:t>
      </w:r>
    </w:p>
    <w:p w14:paraId="6A79C77D" w14:textId="77777777" w:rsidR="004912AA" w:rsidRPr="00E4474D" w:rsidRDefault="004912AA" w:rsidP="004912AA">
      <w:pPr>
        <w:rPr>
          <w:lang w:val="pl-PL"/>
        </w:rPr>
      </w:pPr>
      <w:r w:rsidRPr="00E4474D">
        <w:rPr>
          <w:lang w:val="pl-PL"/>
        </w:rPr>
        <w:t>Ta có: AM=</w:t>
      </w:r>
      <w:r w:rsidRPr="006854B9">
        <w:rPr>
          <w:position w:val="-24"/>
        </w:rPr>
        <w:object w:dxaOrig="240" w:dyaOrig="620" w14:anchorId="20EA196E">
          <v:shape id="_x0000_i1028" type="#_x0000_t75" style="width:12.3pt;height:31.4pt" o:ole="">
            <v:imagedata r:id="rId31" o:title=""/>
          </v:shape>
          <o:OLEObject Type="Embed" ProgID="Equation.DSMT4" ShapeID="_x0000_i1028" DrawAspect="Content" ObjectID="_1648632200" r:id="rId32"/>
        </w:object>
      </w:r>
      <w:r w:rsidRPr="00E4474D">
        <w:rPr>
          <w:lang w:val="pl-PL"/>
        </w:rPr>
        <w:t>BC=2,5cm.</w:t>
      </w:r>
    </w:p>
    <w:p w14:paraId="5CE70929" w14:textId="77777777" w:rsidR="004912AA" w:rsidRPr="006854B9" w:rsidRDefault="004912AA" w:rsidP="004912AA">
      <w:r w:rsidRPr="00E4474D">
        <w:rPr>
          <w:lang w:val="pl-PL"/>
        </w:rPr>
        <w:tab/>
      </w:r>
      <w:r w:rsidRPr="006854B9">
        <w:t>AG=</w:t>
      </w:r>
      <w:r w:rsidRPr="006854B9">
        <w:rPr>
          <w:position w:val="-24"/>
        </w:rPr>
        <w:object w:dxaOrig="240" w:dyaOrig="620" w14:anchorId="4FDE45C9">
          <v:shape id="_x0000_i1029" type="#_x0000_t75" style="width:12.3pt;height:31.4pt" o:ole="">
            <v:imagedata r:id="rId33" o:title=""/>
          </v:shape>
          <o:OLEObject Type="Embed" ProgID="Equation.DSMT4" ShapeID="_x0000_i1029" DrawAspect="Content" ObjectID="_1648632201" r:id="rId34"/>
        </w:object>
      </w:r>
      <w:r w:rsidRPr="006854B9">
        <w:t>AM=</w:t>
      </w:r>
      <w:r w:rsidRPr="006854B9">
        <w:rPr>
          <w:position w:val="-24"/>
        </w:rPr>
        <w:object w:dxaOrig="240" w:dyaOrig="620" w14:anchorId="1D280C09">
          <v:shape id="_x0000_i1030" type="#_x0000_t75" style="width:12.3pt;height:31.4pt" o:ole="">
            <v:imagedata r:id="rId33" o:title=""/>
          </v:shape>
          <o:OLEObject Type="Embed" ProgID="Equation.DSMT4" ShapeID="_x0000_i1030" DrawAspect="Content" ObjectID="_1648632202" r:id="rId35"/>
        </w:object>
      </w:r>
      <w:r w:rsidRPr="006854B9">
        <w:rPr>
          <w:position w:val="-24"/>
        </w:rPr>
        <w:object w:dxaOrig="240" w:dyaOrig="620" w14:anchorId="24626AD8">
          <v:shape id="_x0000_i1031" type="#_x0000_t75" style="width:12.3pt;height:31.4pt" o:ole="">
            <v:imagedata r:id="rId36" o:title=""/>
          </v:shape>
          <o:OLEObject Type="Embed" ProgID="Equation.DSMT4" ShapeID="_x0000_i1031" DrawAspect="Content" ObjectID="_1648632203" r:id="rId37"/>
        </w:object>
      </w:r>
      <w:r w:rsidRPr="006854B9">
        <w:t>=</w:t>
      </w:r>
      <w:r w:rsidRPr="006854B9">
        <w:rPr>
          <w:position w:val="-24"/>
        </w:rPr>
        <w:object w:dxaOrig="220" w:dyaOrig="620" w14:anchorId="6EA9B56F">
          <v:shape id="_x0000_i1032" type="#_x0000_t75" style="width:11.1pt;height:31.4pt" o:ole="">
            <v:imagedata r:id="rId38" o:title=""/>
          </v:shape>
          <o:OLEObject Type="Embed" ProgID="Equation.DSMT4" ShapeID="_x0000_i1032" DrawAspect="Content" ObjectID="_1648632204" r:id="rId39"/>
        </w:object>
      </w:r>
      <w:r w:rsidRPr="006854B9">
        <w:t>cm</w:t>
      </w:r>
    </w:p>
    <w:p w14:paraId="7BCC8526" w14:textId="26574250" w:rsidR="004912AA" w:rsidRPr="004912AA" w:rsidRDefault="004912AA" w:rsidP="004912AA">
      <w:pPr>
        <w:rPr>
          <w:b/>
          <w:bCs/>
          <w:u w:val="single"/>
        </w:rPr>
      </w:pPr>
      <w:r w:rsidRPr="006854B9">
        <w:t>Vậy AG=</w:t>
      </w:r>
      <w:r w:rsidRPr="006854B9">
        <w:rPr>
          <w:position w:val="-24"/>
        </w:rPr>
        <w:object w:dxaOrig="220" w:dyaOrig="620" w14:anchorId="7FA262C6">
          <v:shape id="_x0000_i1033" type="#_x0000_t75" style="width:11.1pt;height:31.4pt" o:ole="">
            <v:imagedata r:id="rId38" o:title=""/>
          </v:shape>
          <o:OLEObject Type="Embed" ProgID="Equation.DSMT4" ShapeID="_x0000_i1033" DrawAspect="Content" ObjectID="_1648632205" r:id="rId40"/>
        </w:object>
      </w:r>
      <w:r w:rsidRPr="006854B9">
        <w:t>cm</w:t>
      </w:r>
    </w:p>
    <w:sectPr w:rsidR="004912AA" w:rsidRPr="004912A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A3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A3"/>
    <w:family w:val="swiss"/>
    <w:pitch w:val="variable"/>
    <w:sig w:usb0="E1002AFF" w:usb1="C000605B" w:usb2="00000029" w:usb3="00000000" w:csb0="000101FF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4A50"/>
    <w:rsid w:val="003C295A"/>
    <w:rsid w:val="004912AA"/>
    <w:rsid w:val="00627A8E"/>
    <w:rsid w:val="006371D7"/>
    <w:rsid w:val="00E8659E"/>
    <w:rsid w:val="00FC4A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1288CE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4A50"/>
    <w:pPr>
      <w:spacing w:after="0" w:line="240" w:lineRule="auto"/>
      <w:jc w:val="both"/>
    </w:pPr>
    <w:rPr>
      <w:rFonts w:ascii="Times New Roman" w:eastAsia="Calibri" w:hAnsi="Times New Roman" w:cs="Times New Roman"/>
      <w:sz w:val="26"/>
    </w:rPr>
  </w:style>
  <w:style w:type="paragraph" w:styleId="Heading1">
    <w:name w:val="heading 1"/>
    <w:basedOn w:val="Normal"/>
    <w:next w:val="Normal"/>
    <w:link w:val="Heading1Char"/>
    <w:qFormat/>
    <w:rsid w:val="004912AA"/>
    <w:pPr>
      <w:keepNext/>
      <w:jc w:val="left"/>
      <w:outlineLvl w:val="0"/>
    </w:pPr>
    <w:rPr>
      <w:rFonts w:eastAsia="Times New Roman"/>
      <w:b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912AA"/>
    <w:rPr>
      <w:rFonts w:ascii="Times New Roman" w:eastAsia="Times New Roman" w:hAnsi="Times New Roman" w:cs="Times New Roman"/>
      <w:b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8659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8659E"/>
    <w:rPr>
      <w:rFonts w:ascii="Tahoma" w:eastAsia="Calibri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4A50"/>
    <w:pPr>
      <w:spacing w:after="0" w:line="240" w:lineRule="auto"/>
      <w:jc w:val="both"/>
    </w:pPr>
    <w:rPr>
      <w:rFonts w:ascii="Times New Roman" w:eastAsia="Calibri" w:hAnsi="Times New Roman" w:cs="Times New Roman"/>
      <w:sz w:val="26"/>
    </w:rPr>
  </w:style>
  <w:style w:type="paragraph" w:styleId="Heading1">
    <w:name w:val="heading 1"/>
    <w:basedOn w:val="Normal"/>
    <w:next w:val="Normal"/>
    <w:link w:val="Heading1Char"/>
    <w:qFormat/>
    <w:rsid w:val="004912AA"/>
    <w:pPr>
      <w:keepNext/>
      <w:jc w:val="left"/>
      <w:outlineLvl w:val="0"/>
    </w:pPr>
    <w:rPr>
      <w:rFonts w:eastAsia="Times New Roman"/>
      <w:b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912AA"/>
    <w:rPr>
      <w:rFonts w:ascii="Times New Roman" w:eastAsia="Times New Roman" w:hAnsi="Times New Roman" w:cs="Times New Roman"/>
      <w:b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8659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8659E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wmf"/><Relationship Id="rId18" Type="http://schemas.openxmlformats.org/officeDocument/2006/relationships/image" Target="media/image14.wmf"/><Relationship Id="rId26" Type="http://schemas.openxmlformats.org/officeDocument/2006/relationships/oleObject" Target="embeddings/oleObject1.bin"/><Relationship Id="rId39" Type="http://schemas.openxmlformats.org/officeDocument/2006/relationships/oleObject" Target="embeddings/oleObject8.bin"/><Relationship Id="rId21" Type="http://schemas.openxmlformats.org/officeDocument/2006/relationships/image" Target="media/image17.wmf"/><Relationship Id="rId34" Type="http://schemas.openxmlformats.org/officeDocument/2006/relationships/oleObject" Target="embeddings/oleObject5.bin"/><Relationship Id="rId42" Type="http://schemas.openxmlformats.org/officeDocument/2006/relationships/theme" Target="theme/theme1.xml"/><Relationship Id="rId7" Type="http://schemas.openxmlformats.org/officeDocument/2006/relationships/image" Target="media/image3.wmf"/><Relationship Id="rId2" Type="http://schemas.microsoft.com/office/2007/relationships/stylesWithEffects" Target="stylesWithEffects.xml"/><Relationship Id="rId16" Type="http://schemas.openxmlformats.org/officeDocument/2006/relationships/image" Target="media/image12.wmf"/><Relationship Id="rId20" Type="http://schemas.openxmlformats.org/officeDocument/2006/relationships/image" Target="media/image16.wmf"/><Relationship Id="rId29" Type="http://schemas.openxmlformats.org/officeDocument/2006/relationships/image" Target="media/image23.wmf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7.wmf"/><Relationship Id="rId24" Type="http://schemas.openxmlformats.org/officeDocument/2006/relationships/image" Target="media/image20.wmf"/><Relationship Id="rId32" Type="http://schemas.openxmlformats.org/officeDocument/2006/relationships/oleObject" Target="embeddings/oleObject4.bin"/><Relationship Id="rId37" Type="http://schemas.openxmlformats.org/officeDocument/2006/relationships/oleObject" Target="embeddings/oleObject7.bin"/><Relationship Id="rId40" Type="http://schemas.openxmlformats.org/officeDocument/2006/relationships/oleObject" Target="embeddings/oleObject9.bin"/><Relationship Id="rId5" Type="http://schemas.openxmlformats.org/officeDocument/2006/relationships/image" Target="media/image1.wmf"/><Relationship Id="rId15" Type="http://schemas.openxmlformats.org/officeDocument/2006/relationships/image" Target="media/image11.wmf"/><Relationship Id="rId23" Type="http://schemas.openxmlformats.org/officeDocument/2006/relationships/image" Target="media/image19.wmf"/><Relationship Id="rId28" Type="http://schemas.openxmlformats.org/officeDocument/2006/relationships/oleObject" Target="embeddings/oleObject2.bin"/><Relationship Id="rId36" Type="http://schemas.openxmlformats.org/officeDocument/2006/relationships/image" Target="media/image26.wmf"/><Relationship Id="rId10" Type="http://schemas.openxmlformats.org/officeDocument/2006/relationships/image" Target="media/image6.wmf"/><Relationship Id="rId19" Type="http://schemas.openxmlformats.org/officeDocument/2006/relationships/image" Target="media/image15.wmf"/><Relationship Id="rId31" Type="http://schemas.openxmlformats.org/officeDocument/2006/relationships/image" Target="media/image24.wmf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image" Target="media/image10.wmf"/><Relationship Id="rId22" Type="http://schemas.openxmlformats.org/officeDocument/2006/relationships/image" Target="media/image18.wmf"/><Relationship Id="rId27" Type="http://schemas.openxmlformats.org/officeDocument/2006/relationships/image" Target="media/image22.wmf"/><Relationship Id="rId30" Type="http://schemas.openxmlformats.org/officeDocument/2006/relationships/oleObject" Target="embeddings/oleObject3.bin"/><Relationship Id="rId35" Type="http://schemas.openxmlformats.org/officeDocument/2006/relationships/oleObject" Target="embeddings/oleObject6.bin"/><Relationship Id="rId8" Type="http://schemas.openxmlformats.org/officeDocument/2006/relationships/image" Target="media/image4.wmf"/><Relationship Id="rId3" Type="http://schemas.openxmlformats.org/officeDocument/2006/relationships/settings" Target="settings.xml"/><Relationship Id="rId12" Type="http://schemas.openxmlformats.org/officeDocument/2006/relationships/image" Target="media/image8.wmf"/><Relationship Id="rId17" Type="http://schemas.openxmlformats.org/officeDocument/2006/relationships/image" Target="media/image13.wmf"/><Relationship Id="rId25" Type="http://schemas.openxmlformats.org/officeDocument/2006/relationships/image" Target="media/image21.png"/><Relationship Id="rId33" Type="http://schemas.openxmlformats.org/officeDocument/2006/relationships/image" Target="media/image25.wmf"/><Relationship Id="rId38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4</Pages>
  <Words>358</Words>
  <Characters>2045</Characters>
  <Application>Microsoft Office Word</Application>
  <DocSecurity>0</DocSecurity>
  <Lines>17</Lines>
  <Paragraphs>4</Paragraphs>
  <ScaleCrop>false</ScaleCrop>
  <Company/>
  <LinksUpToDate>false</LinksUpToDate>
  <CharactersWithSpaces>23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ng Nguyen</dc:creator>
  <cp:keywords/>
  <dc:description/>
  <cp:lastModifiedBy>Administrator</cp:lastModifiedBy>
  <cp:revision>5</cp:revision>
  <dcterms:created xsi:type="dcterms:W3CDTF">2020-04-07T10:14:00Z</dcterms:created>
  <dcterms:modified xsi:type="dcterms:W3CDTF">2020-04-17T05:33:00Z</dcterms:modified>
</cp:coreProperties>
</file>